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6"/>
  </p:notesMasterIdLst>
  <p:handoutMasterIdLst>
    <p:handoutMasterId r:id="rId37"/>
  </p:handoutMasterIdLst>
  <p:sldIdLst>
    <p:sldId id="271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311" r:id="rId17"/>
    <p:sldId id="312" r:id="rId18"/>
    <p:sldId id="310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</p:sldIdLst>
  <p:sldSz cx="9144000" cy="6858000" type="screen4x3"/>
  <p:notesSz cx="6858000" cy="9144000"/>
  <p:embeddedFontLst>
    <p:embeddedFont>
      <p:font typeface="ＭＳ Ｐゴシック" panose="020B0600070205080204" pitchFamily="34" charset="-128"/>
      <p:regular r:id="rId38"/>
    </p:embeddedFont>
    <p:embeddedFont>
      <p:font typeface="Trebuchet MS" panose="020B0603020202020204" pitchFamily="34" charset="0"/>
      <p:regular r:id="rId39"/>
      <p:bold r:id="rId40"/>
      <p:italic r:id="rId41"/>
      <p:boldItalic r:id="rId42"/>
    </p:embeddedFont>
  </p:embeddedFontLst>
  <p:custDataLst>
    <p:tags r:id="rId4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206" y="36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1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Tricks of the Trad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Tricks of the Trad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Fundamentals: Tricks of the Trade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ricks of the trade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46605" y="520901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45135" y="52858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3670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6882" y="375954"/>
            <a:ext cx="7886700" cy="600164"/>
          </a:xfrm>
        </p:spPr>
        <p:txBody>
          <a:bodyPr/>
          <a:lstStyle/>
          <a:p>
            <a:r>
              <a:rPr lang="en-US" dirty="0"/>
              <a:t>Injection and Extra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928700"/>
            <a:ext cx="8355012" cy="5549528"/>
          </a:xfrm>
        </p:spPr>
        <p:txBody>
          <a:bodyPr>
            <a:normAutofit/>
          </a:bodyPr>
          <a:lstStyle/>
          <a:p>
            <a:r>
              <a:rPr lang="en-US" sz="2000" dirty="0"/>
              <a:t>We typically would like to extract (or inject) beam by switching a magnetic field on between two bunches (order ~10-100 ns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nfortunately, getting the required field in such a short time would result in prohibitively high inductive voltages, so we usually do it in two steps:</a:t>
            </a:r>
          </a:p>
        </p:txBody>
      </p:sp>
      <p:sp>
        <p:nvSpPr>
          <p:cNvPr id="7" name="Rectangle 6"/>
          <p:cNvSpPr/>
          <p:nvPr/>
        </p:nvSpPr>
        <p:spPr>
          <a:xfrm>
            <a:off x="1078950" y="23670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3670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4822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5974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28663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69905" y="52858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87950" y="52858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05370" y="540104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9475" y="551625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690155" y="578509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46605" y="520901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189421" y="470975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fast, weak “kicker”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01695" y="574668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slower (or DC) extraction magnet with zero field on beam path.</a:t>
              </a:r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46605" y="540104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4822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5206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5206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5206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5206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05370" y="540104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66295" y="54394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66295" y="54394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66295" y="54394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66295" y="54394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189577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8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2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4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97820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0460" y="3544215"/>
            <a:ext cx="2684026" cy="3044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69" y="455427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/>
              <a:t>Extraction Hardware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4841" y="484138"/>
            <a:ext cx="2733963" cy="264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 descr="http://tdserver1/proeng/MagnetPhotos/BSE/BSE001/P000487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9554" y="3551992"/>
            <a:ext cx="2112275" cy="256786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615272" y="3223360"/>
            <a:ext cx="3302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“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Lambertson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”: usually DC</a:t>
            </a:r>
          </a:p>
        </p:txBody>
      </p:sp>
      <p:sp>
        <p:nvSpPr>
          <p:cNvPr id="13" name="Oval 12"/>
          <p:cNvSpPr/>
          <p:nvPr/>
        </p:nvSpPr>
        <p:spPr>
          <a:xfrm>
            <a:off x="3204951" y="5080415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33061" y="4475433"/>
            <a:ext cx="115215" cy="11521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17454" y="4849091"/>
            <a:ext cx="157018" cy="1588"/>
          </a:xfrm>
          <a:prstGeom prst="straightConnector1">
            <a:avLst/>
          </a:pr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3563" y="4599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50000"/>
                  </a:schemeClr>
                </a:solidFill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6037" y="4853709"/>
            <a:ext cx="277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B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433128" y="4973783"/>
            <a:ext cx="157018" cy="1588"/>
          </a:xfrm>
          <a:prstGeom prst="straightConnector1">
            <a:avLst/>
          </a:prstGeom>
          <a:ln>
            <a:solidFill>
              <a:srgbClr val="FF0000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1054" y="4387273"/>
            <a:ext cx="142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</a:rPr>
              <a:t>circulating beam (B=0)</a:t>
            </a:r>
          </a:p>
        </p:txBody>
      </p:sp>
      <p:cxnSp>
        <p:nvCxnSpPr>
          <p:cNvPr id="23" name="Straight Arrow Connector 22"/>
          <p:cNvCxnSpPr>
            <a:stCxn id="21" idx="3"/>
          </p:cNvCxnSpPr>
          <p:nvPr/>
        </p:nvCxnSpPr>
        <p:spPr>
          <a:xfrm>
            <a:off x="1893454" y="4741216"/>
            <a:ext cx="1191491" cy="357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21600" y="3791528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irculating beam (B=0)</a:t>
            </a:r>
          </a:p>
        </p:txBody>
      </p:sp>
      <p:cxnSp>
        <p:nvCxnSpPr>
          <p:cNvPr id="26" name="Straight Arrow Connector 25"/>
          <p:cNvCxnSpPr>
            <a:stCxn id="24" idx="1"/>
          </p:cNvCxnSpPr>
          <p:nvPr/>
        </p:nvCxnSpPr>
        <p:spPr>
          <a:xfrm flipH="1">
            <a:off x="6622476" y="4114694"/>
            <a:ext cx="1099124" cy="3557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21600" y="4608946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urrent “blade”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6599386" y="4715165"/>
            <a:ext cx="1131451" cy="785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721600" y="5426365"/>
            <a:ext cx="142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turn path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6530115" y="5116948"/>
            <a:ext cx="1154541" cy="4156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898797" y="3218743"/>
            <a:ext cx="40235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eptum: pulsed, but slower than the kicke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0364" y="2881745"/>
            <a:ext cx="29556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3">
                    <a:lumMod val="75000"/>
                  </a:schemeClr>
                </a:solidFill>
              </a:rPr>
              <a:t>“Slow” extraction element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10145" y="1131454"/>
            <a:ext cx="29556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3">
                    <a:lumMod val="75000"/>
                  </a:schemeClr>
                </a:solidFill>
              </a:rPr>
              <a:t>“Fast” kicker</a:t>
            </a:r>
          </a:p>
          <a:p>
            <a:pPr marL="285750" indent="-171450">
              <a:buFont typeface="Arial" pitchFamily="34" charset="0"/>
              <a:buChar char="•"/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usually an impedance matched strip line, with or without ferrite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029527" y="1256145"/>
            <a:ext cx="3232728" cy="554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358020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0.02743 0.0009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0.00087 0.0405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E6FA284-7DAB-4F8B-8904-7E5B6341EDC2}" type="slidenum">
              <a:rPr lang="en-US"/>
              <a:pPr/>
              <a:t>12</a:t>
            </a:fld>
            <a:endParaRPr 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5670" y="302995"/>
            <a:ext cx="8928330" cy="50727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Slow Extraction (not important for colliders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13570" y="792440"/>
            <a:ext cx="8227453" cy="61941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/>
              <a:t>Sometimes fixed target experiments want beam delivered </a:t>
            </a:r>
            <a:r>
              <a:rPr lang="en-US" sz="2000" i="1" dirty="0"/>
              <a:t>slowly</a:t>
            </a:r>
            <a:r>
              <a:rPr lang="en-US" sz="2000" dirty="0"/>
              <a:t> (difficult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To do this, we generate a harmonic reso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/>
              <a:t>Usually </a:t>
            </a:r>
            <a:r>
              <a:rPr lang="en-US" sz="1600" dirty="0" err="1"/>
              <a:t>sextupoles</a:t>
            </a:r>
            <a:r>
              <a:rPr lang="en-US" sz="1600" dirty="0"/>
              <a:t> are used to create a 3</a:t>
            </a:r>
            <a:r>
              <a:rPr lang="en-US" sz="1600" baseline="30000" dirty="0"/>
              <a:t>rd</a:t>
            </a:r>
            <a:r>
              <a:rPr lang="en-US" sz="1600" dirty="0"/>
              <a:t> order resonant instability</a:t>
            </a:r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1000" dirty="0"/>
          </a:p>
          <a:p>
            <a:pPr lvl="1" eaLnBrk="1" hangingPunct="1">
              <a:lnSpc>
                <a:spcPct val="90000"/>
              </a:lnSpc>
            </a:pPr>
            <a:endParaRPr lang="en-US" sz="1600" dirty="0"/>
          </a:p>
          <a:p>
            <a:pPr lvl="1" eaLnBrk="1" hangingPunct="1">
              <a:lnSpc>
                <a:spcPct val="90000"/>
              </a:lnSpc>
            </a:pPr>
            <a:endParaRPr lang="en-US" sz="3200" dirty="0"/>
          </a:p>
          <a:p>
            <a:pPr lvl="1" eaLnBrk="1" hangingPunct="1">
              <a:lnSpc>
                <a:spcPct val="90000"/>
              </a:lnSpc>
            </a:pPr>
            <a:endParaRPr lang="en-US" sz="200" dirty="0"/>
          </a:p>
          <a:p>
            <a:pPr marL="292100" lvl="1" indent="0" eaLnBrk="1" hangingPunct="1">
              <a:lnSpc>
                <a:spcPct val="90000"/>
              </a:lnSpc>
              <a:buNone/>
            </a:pPr>
            <a:endParaRPr lang="en-US" sz="1000" dirty="0"/>
          </a:p>
          <a:p>
            <a:pPr lvl="1" eaLnBrk="1" hangingPunct="1">
              <a:lnSpc>
                <a:spcPct val="90000"/>
              </a:lnSpc>
              <a:buNone/>
            </a:pPr>
            <a:endParaRPr lang="en-US" sz="200" dirty="0"/>
          </a:p>
          <a:p>
            <a:pPr eaLnBrk="1" hangingPunct="1">
              <a:lnSpc>
                <a:spcPct val="90000"/>
              </a:lnSpc>
            </a:pPr>
            <a:r>
              <a:rPr lang="en-US" sz="1800" dirty="0"/>
              <a:t>Tune the instability so the escaping beam exactly fills the extraction gap between interceptions (3 times around for 3</a:t>
            </a:r>
            <a:r>
              <a:rPr lang="en-US" sz="1800" baseline="30000" dirty="0"/>
              <a:t>rd</a:t>
            </a:r>
            <a:r>
              <a:rPr lang="en-US" sz="1800" dirty="0"/>
              <a:t> orde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/>
              <a:t>Minimum inefficiency ~(septum thickness)/(gap siz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/>
              <a:t>Use electrostatic septum made of a plane of wires. Typical paramet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Septum thickness: .1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Gap: 10 m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Field: 80 kV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800" dirty="0"/>
          </a:p>
        </p:txBody>
      </p:sp>
      <p:pic>
        <p:nvPicPr>
          <p:cNvPr id="8197" name="Picture 4" descr="img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085" b="24202"/>
          <a:stretch>
            <a:fillRect/>
          </a:stretch>
        </p:blipFill>
        <p:spPr bwMode="auto">
          <a:xfrm>
            <a:off x="4341234" y="2248875"/>
            <a:ext cx="4416575" cy="192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083" y="2251201"/>
            <a:ext cx="2195513" cy="19272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199" name="AutoShape 6"/>
          <p:cNvSpPr>
            <a:spLocks noChangeArrowheads="1"/>
          </p:cNvSpPr>
          <p:nvPr/>
        </p:nvSpPr>
        <p:spPr bwMode="auto">
          <a:xfrm>
            <a:off x="2755573" y="2827276"/>
            <a:ext cx="1036935" cy="558800"/>
          </a:xfrm>
          <a:prstGeom prst="rightArrow">
            <a:avLst>
              <a:gd name="adj1" fmla="val 45454"/>
              <a:gd name="adj2" fmla="val 39771"/>
            </a:avLst>
          </a:prstGeom>
          <a:solidFill>
            <a:schemeClr val="accent1"/>
          </a:solidFill>
          <a:ln w="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1872258" y="2212797"/>
            <a:ext cx="576075" cy="422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56308" y="2212796"/>
            <a:ext cx="1728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particle flow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451273" y="3288137"/>
            <a:ext cx="537670" cy="345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25878" y="3710592"/>
            <a:ext cx="499265" cy="3840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84533" y="4078685"/>
            <a:ext cx="45701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Particles will flow out of the stable region along lines in phase space into an electrostatic extraction field, which will deflect them into an extractio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Lambertson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363709" y="3633781"/>
            <a:ext cx="535177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247488" y="2788871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8247488" y="2942491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247488" y="3096111"/>
            <a:ext cx="61448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401108" y="2404821"/>
            <a:ext cx="2688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8287190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172" y="384244"/>
            <a:ext cx="7886700" cy="600164"/>
          </a:xfrm>
        </p:spPr>
        <p:txBody>
          <a:bodyPr/>
          <a:lstStyle/>
          <a:p>
            <a:r>
              <a:rPr lang="en-US" dirty="0"/>
              <a:t>Standard Beam Instru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679" y="1251481"/>
            <a:ext cx="6007758" cy="4335662"/>
          </a:xfrm>
        </p:spPr>
        <p:txBody>
          <a:bodyPr/>
          <a:lstStyle/>
          <a:p>
            <a:r>
              <a:rPr lang="en-US" sz="2000" dirty="0"/>
              <a:t>Bunch/beam intensity are measured using inductive </a:t>
            </a:r>
            <a:r>
              <a:rPr lang="en-US" sz="2000" dirty="0" err="1"/>
              <a:t>toriods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Beam position is typically measured with beam position monitors (BPM’s), which measure the induced signal on a opposing pickups</a:t>
            </a:r>
          </a:p>
          <a:p>
            <a:endParaRPr lang="en-US" sz="2000" dirty="0"/>
          </a:p>
          <a:p>
            <a:r>
              <a:rPr lang="en-US" sz="2000" dirty="0"/>
              <a:t>Longitudinal profiles can be measured by introducing a resistor to measure the induced image current on the beam pipe -&gt; Resistive Wall Monitor (RWM)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2507" y="2610971"/>
            <a:ext cx="1536200" cy="188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2" name="Picture 4" descr="http://www.hep.net/ssc/new/gifarchive/toroiddw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3437" y="1096934"/>
            <a:ext cx="2078890" cy="157460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49362" y="4742281"/>
            <a:ext cx="1805035" cy="135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23046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874" y="391432"/>
            <a:ext cx="7886700" cy="600164"/>
          </a:xfrm>
        </p:spPr>
        <p:txBody>
          <a:bodyPr/>
          <a:lstStyle/>
          <a:p>
            <a:r>
              <a:rPr lang="en-US" dirty="0"/>
              <a:t>Beam Instrumenta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392" y="1041226"/>
            <a:ext cx="4817202" cy="5676900"/>
          </a:xfrm>
        </p:spPr>
        <p:txBody>
          <a:bodyPr/>
          <a:lstStyle/>
          <a:p>
            <a:r>
              <a:rPr lang="en-US" sz="1800" dirty="0"/>
              <a:t>Beam profiles in beam lines can be measured using secondary emission </a:t>
            </a:r>
            <a:r>
              <a:rPr lang="en-US" sz="1800" dirty="0" err="1"/>
              <a:t>multiwires</a:t>
            </a:r>
            <a:r>
              <a:rPr lang="en-US" sz="1800" dirty="0"/>
              <a:t> (MW’s)</a:t>
            </a:r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Can measure beam profiles in a circulating beam with a “flying wire scanner”, which quickly passes a wire through and measures signal </a:t>
            </a:r>
            <a:r>
              <a:rPr lang="en-US" sz="1800" dirty="0" err="1"/>
              <a:t>vs</a:t>
            </a:r>
            <a:r>
              <a:rPr lang="en-US" sz="1800" dirty="0"/>
              <a:t> time to get profile</a:t>
            </a:r>
          </a:p>
          <a:p>
            <a:endParaRPr lang="en-US" sz="1800" dirty="0"/>
          </a:p>
          <a:p>
            <a:r>
              <a:rPr lang="en-US" sz="1800" dirty="0"/>
              <a:t>Non-destructive measurements include</a:t>
            </a:r>
          </a:p>
          <a:p>
            <a:pPr lvl="1"/>
            <a:r>
              <a:rPr lang="en-US" sz="1400" dirty="0"/>
              <a:t>Ionization profile monitor (IPM): drift electrons or ions generated by beam passing through residual gas</a:t>
            </a:r>
          </a:p>
          <a:p>
            <a:pPr lvl="1"/>
            <a:r>
              <a:rPr lang="en-US" sz="1400" dirty="0"/>
              <a:t>Synchrotron light</a:t>
            </a:r>
          </a:p>
          <a:p>
            <a:pPr lvl="2"/>
            <a:r>
              <a:rPr lang="en-US" sz="1400" dirty="0"/>
              <a:t>Standard in electron machines</a:t>
            </a:r>
          </a:p>
          <a:p>
            <a:pPr lvl="2"/>
            <a:r>
              <a:rPr lang="en-US" sz="1400" dirty="0"/>
              <a:t>Also works in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07202" name="AutoShape 2" descr="Click to toggle background on ACNET graph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48289" y="943372"/>
            <a:ext cx="2189085" cy="181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42519" y="2786811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Beam profiles in </a:t>
            </a:r>
            <a:r>
              <a:rPr lang="en-US" sz="1400" dirty="0" err="1">
                <a:solidFill>
                  <a:schemeClr val="tx2">
                    <a:lumMod val="75000"/>
                  </a:schemeClr>
                </a:solidFill>
              </a:rPr>
              <a:t>MiniBooNE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beam lin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4974" y="3649329"/>
            <a:ext cx="3462830" cy="25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580924" y="5897616"/>
            <a:ext cx="43031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Flying wire signal in LHC</a:t>
            </a:r>
          </a:p>
        </p:txBody>
      </p:sp>
    </p:spTree>
    <p:extLst>
      <p:ext uri="{BB962C8B-B14F-4D97-AF65-F5344CB8AC3E}">
        <p14:creationId xmlns:p14="http://schemas.microsoft.com/office/powerpoint/2010/main" val="10180313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752" y="408105"/>
            <a:ext cx="7886700" cy="600164"/>
          </a:xfrm>
        </p:spPr>
        <p:txBody>
          <a:bodyPr/>
          <a:lstStyle/>
          <a:p>
            <a:r>
              <a:rPr lang="en-US" dirty="0"/>
              <a:t>Measuring Lattice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1073375"/>
            <a:ext cx="5239657" cy="5292328"/>
          </a:xfrm>
        </p:spPr>
        <p:txBody>
          <a:bodyPr>
            <a:normAutofit/>
          </a:bodyPr>
          <a:lstStyle/>
          <a:p>
            <a:r>
              <a:rPr lang="en-US" sz="1800" dirty="0"/>
              <a:t>The fractional tune is measured by Fourier Transforming signals from the BPM’s</a:t>
            </a:r>
          </a:p>
          <a:p>
            <a:pPr lvl="1"/>
            <a:r>
              <a:rPr lang="en-US" sz="1600" dirty="0"/>
              <a:t>Sometimes need to excite beam with a kicker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1800" dirty="0"/>
              <a:t>Beta functions can be measured by exciting the beam and looking at distortions</a:t>
            </a:r>
          </a:p>
          <a:p>
            <a:pPr lvl="1"/>
            <a:r>
              <a:rPr lang="en-US" sz="1400" dirty="0"/>
              <a:t>Can use kicker or resonant (“AC”) dipole</a:t>
            </a:r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Can also measure the by</a:t>
            </a:r>
            <a:br>
              <a:rPr lang="en-US" sz="1800" dirty="0"/>
            </a:br>
            <a:r>
              <a:rPr lang="en-US" sz="1800" dirty="0"/>
              <a:t>functions indirectly by </a:t>
            </a:r>
            <a:br>
              <a:rPr lang="en-US" sz="1800" dirty="0"/>
            </a:br>
            <a:r>
              <a:rPr lang="en-US" sz="1800" dirty="0"/>
              <a:t>varying a quad and measuring </a:t>
            </a:r>
            <a:br>
              <a:rPr lang="en-US" sz="1800" dirty="0"/>
            </a:br>
            <a:r>
              <a:rPr lang="en-US" sz="1800" dirty="0"/>
              <a:t>the tune shi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8291" y="2844452"/>
            <a:ext cx="2617776" cy="189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09210"/>
              </p:ext>
            </p:extLst>
          </p:nvPr>
        </p:nvGraphicFramePr>
        <p:xfrm>
          <a:off x="4034330" y="5353690"/>
          <a:ext cx="1510597" cy="84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330" y="5353690"/>
                        <a:ext cx="1510597" cy="84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186480" y="5353690"/>
            <a:ext cx="345645" cy="46086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2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92985" y="4742406"/>
            <a:ext cx="2545763" cy="1665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 descr="https://ab-dep-op-elogbook.web.cern.ch/ab-dep-op-elogbook/elogbook/attach.php?attachId=1056849&amp;type=png&amp;fname=2009120510490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050" y="904483"/>
            <a:ext cx="2581017" cy="18628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91217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Cross S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rmalism of cross </a:t>
            </a:r>
            <a:br>
              <a:rPr lang="en-US" dirty="0"/>
            </a:br>
            <a:r>
              <a:rPr lang="en-US" dirty="0"/>
              <a:t>sections was derived for </a:t>
            </a:r>
            <a:br>
              <a:rPr lang="en-US" dirty="0"/>
            </a:br>
            <a:r>
              <a:rPr lang="en-US" dirty="0"/>
              <a:t>Rutherford scattering, in </a:t>
            </a:r>
            <a:br>
              <a:rPr lang="en-US" dirty="0"/>
            </a:br>
            <a:r>
              <a:rPr lang="en-US" dirty="0"/>
              <a:t>which a scattered solid </a:t>
            </a:r>
            <a:br>
              <a:rPr lang="en-US" dirty="0"/>
            </a:br>
            <a:r>
              <a:rPr lang="en-US" dirty="0"/>
              <a:t>angle was mapped to an </a:t>
            </a:r>
            <a:br>
              <a:rPr lang="en-US" dirty="0"/>
            </a:br>
            <a:r>
              <a:rPr lang="en-US" dirty="0"/>
              <a:t>incident cross sectional are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t can be generalized to represent the probability of any sort of particle intera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6384" y="975340"/>
            <a:ext cx="3657600" cy="322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41169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 target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3" y="1182022"/>
            <a:ext cx="8229600" cy="1393922"/>
          </a:xfrm>
        </p:spPr>
        <p:txBody>
          <a:bodyPr/>
          <a:lstStyle/>
          <a:p>
            <a:r>
              <a:rPr lang="en-US" dirty="0"/>
              <a:t>If the total probability that a particle will interact is small, then the probability of a particular interaction for one incident particle, will be given b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7986" y="2665386"/>
            <a:ext cx="840622" cy="2647496"/>
          </a:xfrm>
          <a:prstGeom prst="rect">
            <a:avLst/>
          </a:prstGeom>
          <a:pattFill prst="pct10">
            <a:fgClr>
              <a:prstClr val="black"/>
            </a:fgClr>
            <a:bgClr>
              <a:prstClr val="white"/>
            </a:bgClr>
          </a:patt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21940" y="3846026"/>
            <a:ext cx="1305647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869415" y="5393728"/>
            <a:ext cx="0" cy="56314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701467" y="5403020"/>
            <a:ext cx="0" cy="56314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877985" y="5679944"/>
            <a:ext cx="79628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62426"/>
              </p:ext>
            </p:extLst>
          </p:nvPr>
        </p:nvGraphicFramePr>
        <p:xfrm>
          <a:off x="3027573" y="3311839"/>
          <a:ext cx="5818771" cy="108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3" imgW="3390900" imgH="546100" progId="Equation.DSMT4">
                  <p:embed/>
                </p:oleObj>
              </mc:Choice>
              <mc:Fallback>
                <p:oleObj name="Equation" r:id="rId3" imgW="3390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573" y="3311839"/>
                        <a:ext cx="5818771" cy="10887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24543"/>
              </p:ext>
            </p:extLst>
          </p:nvPr>
        </p:nvGraphicFramePr>
        <p:xfrm>
          <a:off x="2183771" y="5777728"/>
          <a:ext cx="1889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771" y="5777728"/>
                        <a:ext cx="188913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04243"/>
              </p:ext>
            </p:extLst>
          </p:nvPr>
        </p:nvGraphicFramePr>
        <p:xfrm>
          <a:off x="2103550" y="3873927"/>
          <a:ext cx="3317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7" imgW="177800" imgH="266700" progId="Equation.DSMT4">
                  <p:embed/>
                </p:oleObj>
              </mc:Choice>
              <mc:Fallback>
                <p:oleObj name="Equation" r:id="rId7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50" y="3873927"/>
                        <a:ext cx="3317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4080636" y="4320707"/>
            <a:ext cx="24655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+mn-lt"/>
              </a:rPr>
              <a:t>Target  thickness [L]</a:t>
            </a: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H="1" flipV="1">
            <a:off x="3881170" y="4275350"/>
            <a:ext cx="216929" cy="1693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655376" y="5008623"/>
            <a:ext cx="3463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latin typeface="+mn-lt"/>
              </a:rPr>
              <a:t>Target number density [L</a:t>
            </a:r>
            <a:r>
              <a:rPr lang="en-US" sz="2000" baseline="30000" dirty="0">
                <a:latin typeface="+mn-lt"/>
              </a:rPr>
              <a:t>-3</a:t>
            </a:r>
            <a:r>
              <a:rPr lang="en-US" sz="2000" dirty="0">
                <a:latin typeface="+mn-lt"/>
              </a:rPr>
              <a:t>]</a:t>
            </a:r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 flipH="1" flipV="1">
            <a:off x="3658181" y="4385897"/>
            <a:ext cx="348188" cy="6228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492243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34400" y="328340"/>
            <a:ext cx="8229600" cy="628207"/>
          </a:xfrm>
        </p:spPr>
        <p:txBody>
          <a:bodyPr/>
          <a:lstStyle/>
          <a:p>
            <a:r>
              <a:rPr lang="en-US" dirty="0"/>
              <a:t>Luminos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05824"/>
              </p:ext>
            </p:extLst>
          </p:nvPr>
        </p:nvGraphicFramePr>
        <p:xfrm>
          <a:off x="1339975" y="5193602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5193602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62665" y="840097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4362810" y="590007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7071085" y="1342482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4777146" y="1696494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 flipV="1">
            <a:off x="6013810" y="1109119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5196247" y="851944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 flipH="1" flipV="1">
            <a:off x="6886935" y="1193257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958990" y="2491512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cm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chemeClr val="accent2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>
                <a:solidFill>
                  <a:schemeClr val="accent2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1524000" y="5747640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1026198" y="6260817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4187950" y="4911027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 thickness</a:t>
            </a:r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3365625" y="5606352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V="1">
            <a:off x="3637738" y="5602316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 flipH="1">
            <a:off x="4072063" y="5160265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736692" y="5443082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26574"/>
              </p:ext>
            </p:extLst>
          </p:nvPr>
        </p:nvGraphicFramePr>
        <p:xfrm>
          <a:off x="6159147" y="6134372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6134372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23036"/>
              </p:ext>
            </p:extLst>
          </p:nvPr>
        </p:nvGraphicFramePr>
        <p:xfrm>
          <a:off x="3688685" y="3490042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7" imgW="1676160" imgH="228600" progId="Equation.3">
                  <p:embed/>
                </p:oleObj>
              </mc:Choice>
              <mc:Fallback>
                <p:oleObj name="Equation" r:id="rId7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490042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80553" y="4609402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For (thin) fixed target:</a:t>
            </a: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0261"/>
              </p:ext>
            </p:extLst>
          </p:nvPr>
        </p:nvGraphicFramePr>
        <p:xfrm>
          <a:off x="5559995" y="479192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995" y="479192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694861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7623" y="495895"/>
            <a:ext cx="8371114" cy="50727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pic>
        <p:nvPicPr>
          <p:cNvPr id="38915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8063" y="1995551"/>
            <a:ext cx="14970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2963" y="2076513"/>
            <a:ext cx="1195387" cy="1190625"/>
            <a:chOff x="776" y="966"/>
            <a:chExt cx="753" cy="750"/>
          </a:xfrm>
        </p:grpSpPr>
        <p:sp>
          <p:nvSpPr>
            <p:cNvPr id="38940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8917" name="Oval 14"/>
          <p:cNvSpPr>
            <a:spLocks noChangeArrowheads="1"/>
          </p:cNvSpPr>
          <p:nvPr/>
        </p:nvSpPr>
        <p:spPr bwMode="auto">
          <a:xfrm>
            <a:off x="3143250" y="2122551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8" name="Oval 15"/>
          <p:cNvSpPr>
            <a:spLocks noChangeArrowheads="1"/>
          </p:cNvSpPr>
          <p:nvPr/>
        </p:nvSpPr>
        <p:spPr bwMode="auto">
          <a:xfrm>
            <a:off x="3178175" y="285756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9" name="Oval 16"/>
          <p:cNvSpPr>
            <a:spLocks noChangeArrowheads="1"/>
          </p:cNvSpPr>
          <p:nvPr/>
        </p:nvSpPr>
        <p:spPr bwMode="auto">
          <a:xfrm>
            <a:off x="4325938" y="2819463"/>
            <a:ext cx="665162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4337050" y="212731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3724275" y="2487676"/>
            <a:ext cx="665163" cy="296862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2" name="Line 19"/>
          <p:cNvSpPr>
            <a:spLocks noChangeShapeType="1"/>
          </p:cNvSpPr>
          <p:nvPr/>
        </p:nvSpPr>
        <p:spPr bwMode="auto">
          <a:xfrm>
            <a:off x="3856038" y="2265426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20"/>
          <p:cNvSpPr>
            <a:spLocks noChangeShapeType="1"/>
          </p:cNvSpPr>
          <p:nvPr/>
        </p:nvSpPr>
        <p:spPr bwMode="auto">
          <a:xfrm flipH="1" flipV="1">
            <a:off x="4152900" y="2265426"/>
            <a:ext cx="1317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21"/>
          <p:cNvSpPr>
            <a:spLocks noChangeShapeType="1"/>
          </p:cNvSpPr>
          <p:nvPr/>
        </p:nvSpPr>
        <p:spPr bwMode="auto">
          <a:xfrm>
            <a:off x="5021263" y="29813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 flipH="1">
            <a:off x="2887663" y="29813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439260" y="1294346"/>
            <a:ext cx="573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Circulating beams typically “bunched”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964238" y="1414968"/>
            <a:ext cx="317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(number of interactions)</a:t>
            </a:r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6519863" y="3238563"/>
            <a:ext cx="2378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ross-sectional area of beam</a:t>
            </a:r>
          </a:p>
        </p:txBody>
      </p:sp>
      <p:sp>
        <p:nvSpPr>
          <p:cNvPr id="14356" name="Text Box 27"/>
          <p:cNvSpPr txBox="1">
            <a:spLocks noChangeArrowheads="1"/>
          </p:cNvSpPr>
          <p:nvPr/>
        </p:nvSpPr>
        <p:spPr bwMode="auto">
          <a:xfrm>
            <a:off x="426358" y="3749309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Total Luminosity:</a:t>
            </a:r>
          </a:p>
        </p:txBody>
      </p:sp>
      <p:pic>
        <p:nvPicPr>
          <p:cNvPr id="38931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7283" y="4020772"/>
            <a:ext cx="38147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908309" y="4406091"/>
            <a:ext cx="2109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ircumference of machine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6566345" y="5150675"/>
            <a:ext cx="19850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688316" y="2968387"/>
            <a:ext cx="151478" cy="2796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6547240" y="4859403"/>
            <a:ext cx="373791" cy="9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6127764" y="4742895"/>
            <a:ext cx="477738" cy="7340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4341711" y="5349679"/>
            <a:ext cx="1985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rossing rate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4485737" y="4837042"/>
            <a:ext cx="371946" cy="44179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8439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stage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5241435"/>
          </a:xfrm>
        </p:spPr>
        <p:txBody>
          <a:bodyPr/>
          <a:lstStyle/>
          <a:p>
            <a:r>
              <a:rPr lang="en-US" sz="2000" dirty="0"/>
              <a:t>Early synchrotrons had low energy injection and provided all the acceleration in a single stage.</a:t>
            </a:r>
          </a:p>
          <a:p>
            <a:r>
              <a:rPr lang="en-US" sz="2000" dirty="0"/>
              <a:t>The energy range of a single synchrotron is limited by</a:t>
            </a:r>
          </a:p>
          <a:p>
            <a:pPr lvl="1"/>
            <a:r>
              <a:rPr lang="en-US" sz="1800" dirty="0"/>
              <a:t>An aperture large enough for the injected beam is unreasonably large at high field.</a:t>
            </a:r>
          </a:p>
          <a:p>
            <a:pPr lvl="1"/>
            <a:r>
              <a:rPr lang="en-US" sz="1800" dirty="0"/>
              <a:t>Hysteresis effects result in excessive nonlinear terms at low energy (very important for colliders)</a:t>
            </a:r>
          </a:p>
          <a:p>
            <a:r>
              <a:rPr lang="en-US" sz="2000" dirty="0"/>
              <a:t>Typical range 10-20 for colliders, larger for fixed target</a:t>
            </a:r>
          </a:p>
          <a:p>
            <a:pPr lvl="1"/>
            <a:r>
              <a:rPr lang="en-US" sz="1800" dirty="0"/>
              <a:t>Fermilab Main Ring: 8-400 </a:t>
            </a:r>
            <a:r>
              <a:rPr lang="en-US" sz="1800" dirty="0" err="1"/>
              <a:t>GeV</a:t>
            </a:r>
            <a:r>
              <a:rPr lang="en-US" sz="1800" dirty="0"/>
              <a:t> (50x)</a:t>
            </a:r>
          </a:p>
          <a:p>
            <a:pPr lvl="1"/>
            <a:r>
              <a:rPr lang="en-US" sz="1800" dirty="0"/>
              <a:t>Fermilab </a:t>
            </a:r>
            <a:r>
              <a:rPr lang="en-US" sz="1800" dirty="0" err="1"/>
              <a:t>Tevatron</a:t>
            </a:r>
            <a:r>
              <a:rPr lang="en-US" sz="1800" dirty="0"/>
              <a:t>: 150-980 </a:t>
            </a:r>
            <a:r>
              <a:rPr lang="en-US" sz="1800" dirty="0" err="1"/>
              <a:t>GeV</a:t>
            </a:r>
            <a:r>
              <a:rPr lang="en-US" sz="1800" dirty="0"/>
              <a:t> (6.5x)</a:t>
            </a:r>
          </a:p>
          <a:p>
            <a:pPr lvl="1"/>
            <a:r>
              <a:rPr lang="en-US" sz="1800" dirty="0"/>
              <a:t>LHC: 400-7000 </a:t>
            </a:r>
            <a:r>
              <a:rPr lang="en-US" sz="1800" dirty="0" err="1"/>
              <a:t>GeV</a:t>
            </a:r>
            <a:r>
              <a:rPr lang="en-US" sz="1800" dirty="0"/>
              <a:t> (17x)</a:t>
            </a:r>
          </a:p>
          <a:p>
            <a:r>
              <a:rPr lang="en-US" sz="2000" dirty="0"/>
              <a:t>The highest energy beams require multiple stages of acceleration, with high reliability at each stage</a:t>
            </a:r>
          </a:p>
          <a:p>
            <a:r>
              <a:rPr lang="en-US" sz="2000" dirty="0"/>
              <a:t>How is this done?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809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143" y="401875"/>
            <a:ext cx="8262937" cy="4413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Luminosity of Colliding Beams</a:t>
            </a:r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4891" y="875150"/>
            <a:ext cx="8355012" cy="6197853"/>
          </a:xfrm>
        </p:spPr>
        <p:txBody>
          <a:bodyPr>
            <a:normAutofit/>
          </a:bodyPr>
          <a:lstStyle/>
          <a:p>
            <a:r>
              <a:rPr lang="en-US" sz="2000" dirty="0"/>
              <a:t>For equally intense Gaussian beams</a:t>
            </a:r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dirty="0"/>
          </a:p>
          <a:p>
            <a:endParaRPr lang="en-US" sz="2000" dirty="0"/>
          </a:p>
          <a:p>
            <a:r>
              <a:rPr lang="en-US" sz="2000" dirty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32843"/>
              </p:ext>
            </p:extLst>
          </p:nvPr>
        </p:nvGraphicFramePr>
        <p:xfrm>
          <a:off x="2629766" y="3237350"/>
          <a:ext cx="39544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6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766" y="3237350"/>
                        <a:ext cx="3954463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09421"/>
              </p:ext>
            </p:extLst>
          </p:nvPr>
        </p:nvGraphicFramePr>
        <p:xfrm>
          <a:off x="3198091" y="133235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091" y="133235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2291" y="117995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Geometrical factor: </a:t>
            </a:r>
            <a:br>
              <a:rPr lang="en-US" sz="2000" dirty="0">
                <a:solidFill>
                  <a:srgbClr val="FF0000"/>
                </a:solidFill>
                <a:latin typeface="+mn-lt"/>
              </a:rPr>
            </a:br>
            <a:r>
              <a:rPr lang="en-US" sz="2000" dirty="0">
                <a:solidFill>
                  <a:srgbClr val="FF0000"/>
                </a:solidFill>
                <a:latin typeface="+mn-lt"/>
              </a:rPr>
              <a:t>    - crossing angle</a:t>
            </a:r>
            <a:br>
              <a:rPr lang="en-US" sz="2000" dirty="0">
                <a:solidFill>
                  <a:srgbClr val="FF0000"/>
                </a:solidFill>
                <a:latin typeface="+mn-lt"/>
              </a:rPr>
            </a:br>
            <a:r>
              <a:rPr lang="en-US" sz="2000" dirty="0">
                <a:solidFill>
                  <a:srgbClr val="FF0000"/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88891" y="1560950"/>
            <a:ext cx="460862" cy="2688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88010" y="774426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4491" y="1027550"/>
            <a:ext cx="960125" cy="4608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2291" y="2322950"/>
            <a:ext cx="2649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79291" y="2475351"/>
            <a:ext cx="1143000" cy="2015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5891" y="125615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4291" y="1484750"/>
            <a:ext cx="762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8691" y="407555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0231" y="3999350"/>
            <a:ext cx="314905" cy="2762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2691" y="445655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7291" y="3999350"/>
            <a:ext cx="234701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398491" y="430415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Betatron function at collision point </a:t>
            </a:r>
            <a:r>
              <a:rPr lang="en-US" sz="20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Wingdings"/>
              </a:rPr>
              <a:t> want a small </a:t>
            </a:r>
            <a:r>
              <a:rPr lang="el-GR" sz="2000" dirty="0">
                <a:solidFill>
                  <a:srgbClr val="FF0000"/>
                </a:solidFill>
                <a:latin typeface="+mn-lt"/>
                <a:sym typeface="Wingdings"/>
              </a:rPr>
              <a:t>β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Wingdings"/>
              </a:rPr>
              <a:t>*!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0291" y="4304150"/>
            <a:ext cx="7620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5891" y="384695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7492" y="4075550"/>
            <a:ext cx="380999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88010" y="3301870"/>
            <a:ext cx="531627" cy="1419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0891" y="300875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71404"/>
              </p:ext>
            </p:extLst>
          </p:nvPr>
        </p:nvGraphicFramePr>
        <p:xfrm>
          <a:off x="3399703" y="3021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9703" y="3021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3208"/>
              </p:ext>
            </p:extLst>
          </p:nvPr>
        </p:nvGraphicFramePr>
        <p:xfrm>
          <a:off x="3399703" y="3021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9703" y="3021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83263"/>
              </p:ext>
            </p:extLst>
          </p:nvPr>
        </p:nvGraphicFramePr>
        <p:xfrm>
          <a:off x="3399703" y="30087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9703" y="30087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59903"/>
              </p:ext>
            </p:extLst>
          </p:nvPr>
        </p:nvGraphicFramePr>
        <p:xfrm>
          <a:off x="1437118" y="2567625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118" y="2567625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5891" y="3999350"/>
            <a:ext cx="280739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5091" y="491375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398491" y="498995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3491" y="5383252"/>
            <a:ext cx="7696200" cy="122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Record </a:t>
            </a:r>
            <a:r>
              <a:rPr lang="en-US" sz="2000" dirty="0" err="1">
                <a:latin typeface="+mn-lt"/>
              </a:rPr>
              <a:t>e+e</a:t>
            </a:r>
            <a:r>
              <a:rPr lang="en-US" sz="2000" dirty="0">
                <a:latin typeface="+mn-lt"/>
              </a:rPr>
              <a:t>- Luminosity (KEK-B): 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	      	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rgbClr val="292934"/>
                </a:solidFill>
                <a:latin typeface="+mn-lt"/>
              </a:rPr>
              <a:t>Record p-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pBar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Luminosity (Tevatron):         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	4.06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rgbClr val="292934"/>
                </a:solidFill>
                <a:latin typeface="+mn-lt"/>
              </a:rPr>
              <a:t>Record Hadronic Luminosity (LHC):             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	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2.06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417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596" y="431625"/>
            <a:ext cx="6837637" cy="463731"/>
          </a:xfrm>
        </p:spPr>
        <p:txBody>
          <a:bodyPr>
            <a:normAutofit fontScale="90000"/>
          </a:bodyPr>
          <a:lstStyle/>
          <a:p>
            <a:r>
              <a:rPr lang="en-US" dirty="0"/>
              <a:t>Limits to </a:t>
            </a:r>
            <a:r>
              <a:rPr lang="el-GR" dirty="0">
                <a:latin typeface="Symbol" pitchFamily="18" charset="2"/>
              </a:rPr>
              <a:t>β</a:t>
            </a:r>
            <a:r>
              <a:rPr lang="en-US" dirty="0"/>
              <a:t>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584131" y="117111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272480" y="117111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53026"/>
              </p:ext>
            </p:extLst>
          </p:nvPr>
        </p:nvGraphicFramePr>
        <p:xfrm>
          <a:off x="573072" y="5619300"/>
          <a:ext cx="3454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3" imgW="1905000" imgH="444500" progId="Equation.DSMT4">
                  <p:embed/>
                </p:oleObj>
              </mc:Choice>
              <mc:Fallback>
                <p:oleObj name="Equation" r:id="rId3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72" y="5619300"/>
                        <a:ext cx="3454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2553282" y="5456751"/>
            <a:ext cx="680379" cy="3877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232599" y="5839191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ym typeface="Symbol"/>
              </a:rPr>
              <a:t> small </a:t>
            </a:r>
            <a:r>
              <a:rPr lang="en-US" sz="1600" dirty="0">
                <a:latin typeface="Symbol" pitchFamily="18" charset="2"/>
                <a:sym typeface="Symbol"/>
              </a:rPr>
              <a:t>β</a:t>
            </a:r>
            <a:r>
              <a:rPr lang="en-US" sz="1600" dirty="0">
                <a:sym typeface="Symbol"/>
              </a:rPr>
              <a:t>* means large β</a:t>
            </a:r>
            <a:br>
              <a:rPr lang="en-US" sz="1600" dirty="0">
                <a:sym typeface="Symbol"/>
              </a:rPr>
            </a:br>
            <a:r>
              <a:rPr lang="en-US" sz="1600" dirty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392105" y="545905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58575" y="339860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06645" y="538285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45725" y="117111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3680863" y="1247921"/>
            <a:ext cx="3966169" cy="4760659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  <a:gd name="connsiteX0" fmla="*/ 4552424 w 5129818"/>
              <a:gd name="connsiteY0" fmla="*/ 4887481 h 4887481"/>
              <a:gd name="connsiteX1" fmla="*/ 4833480 w 5129818"/>
              <a:gd name="connsiteY1" fmla="*/ 2869398 h 4887481"/>
              <a:gd name="connsiteX2" fmla="*/ 2691441 w 5129818"/>
              <a:gd name="connsiteY2" fmla="*/ 753118 h 4887481"/>
              <a:gd name="connsiteX3" fmla="*/ 0 w 5129818"/>
              <a:gd name="connsiteY3" fmla="*/ 0 h 4887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29818" h="4887481">
                <a:moveTo>
                  <a:pt x="4552424" y="4887481"/>
                </a:moveTo>
                <a:cubicBezTo>
                  <a:pt x="5407171" y="4686963"/>
                  <a:pt x="5143644" y="3558459"/>
                  <a:pt x="4833480" y="2869398"/>
                </a:cubicBezTo>
                <a:cubicBezTo>
                  <a:pt x="4523316" y="2180338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64834" y="385800"/>
            <a:ext cx="2479166" cy="2202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565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17" t="5292" r="19269" b="1597"/>
          <a:stretch/>
        </p:blipFill>
        <p:spPr>
          <a:xfrm>
            <a:off x="6529318" y="3278551"/>
            <a:ext cx="2502140" cy="22226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960" y="443711"/>
            <a:ext cx="7886700" cy="600164"/>
          </a:xfrm>
        </p:spPr>
        <p:txBody>
          <a:bodyPr/>
          <a:lstStyle/>
          <a:p>
            <a:r>
              <a:rPr lang="en-US" dirty="0"/>
              <a:t>The “Squeeze”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91234" y="1156401"/>
            <a:ext cx="8251825" cy="4181658"/>
          </a:xfrm>
        </p:spPr>
        <p:txBody>
          <a:bodyPr/>
          <a:lstStyle/>
          <a:p>
            <a:r>
              <a:rPr lang="en-US" sz="1800" dirty="0"/>
              <a:t>In general, synchrotrons scale all magnetic fields with the momentum, so the optics remain constant – with one exception.</a:t>
            </a:r>
          </a:p>
          <a:p>
            <a:r>
              <a:rPr lang="en-US" sz="1800" dirty="0"/>
              <a:t>Recall that because of adiabatic damping, beam gets smaller as it accelerates.</a:t>
            </a:r>
          </a:p>
          <a:p>
            <a:endParaRPr lang="en-US" sz="1800" dirty="0"/>
          </a:p>
          <a:p>
            <a:r>
              <a:rPr lang="en-US" sz="1800" dirty="0"/>
              <a:t>This means all apertures must be large enough to accommodate the injected beam.</a:t>
            </a:r>
          </a:p>
          <a:p>
            <a:pPr lvl="1"/>
            <a:r>
              <a:rPr lang="en-US" sz="1400" dirty="0"/>
              <a:t>This a problem for the large </a:t>
            </a:r>
            <a:r>
              <a:rPr lang="el-GR" sz="1400" dirty="0"/>
              <a:t>β</a:t>
            </a:r>
            <a:r>
              <a:rPr lang="en-US" sz="1400" dirty="0"/>
              <a:t> values in the final focus</a:t>
            </a:r>
            <a:br>
              <a:rPr lang="en-US" sz="1400" dirty="0"/>
            </a:br>
            <a:r>
              <a:rPr lang="en-US" sz="1400" dirty="0"/>
              <a:t>triplets</a:t>
            </a:r>
          </a:p>
          <a:p>
            <a:r>
              <a:rPr lang="en-US" sz="1800" dirty="0"/>
              <a:t>For this reason, injection optics have a larger </a:t>
            </a:r>
            <a:br>
              <a:rPr lang="en-US" sz="1800" dirty="0"/>
            </a:br>
            <a:r>
              <a:rPr lang="en-US" sz="1800" dirty="0"/>
              <a:t>value of </a:t>
            </a:r>
            <a:r>
              <a:rPr lang="el-GR" sz="1800" dirty="0"/>
              <a:t>β*</a:t>
            </a:r>
            <a:r>
              <a:rPr lang="en-US" sz="1800" dirty="0"/>
              <a:t>, and therefor a smaller value of </a:t>
            </a:r>
            <a:r>
              <a:rPr lang="el-GR" sz="1800" dirty="0"/>
              <a:t>β</a:t>
            </a:r>
            <a:r>
              <a:rPr lang="en-US" sz="1800" dirty="0"/>
              <a:t> </a:t>
            </a:r>
            <a:br>
              <a:rPr lang="en-US" sz="1800" dirty="0"/>
            </a:br>
            <a:r>
              <a:rPr lang="en-US" sz="1800" dirty="0"/>
              <a:t>in the focusing triplets.</a:t>
            </a:r>
          </a:p>
          <a:p>
            <a:r>
              <a:rPr lang="en-US" sz="1800" dirty="0"/>
              <a:t>After acceleration, beam is “squeezed” to a </a:t>
            </a:r>
            <a:br>
              <a:rPr lang="en-US" sz="1800" dirty="0"/>
            </a:br>
            <a:r>
              <a:rPr lang="en-US" sz="1800" dirty="0"/>
              <a:t>smaller </a:t>
            </a:r>
            <a:r>
              <a:rPr lang="el-GR" sz="1800" dirty="0"/>
              <a:t>β*</a:t>
            </a:r>
            <a:r>
              <a:rPr lang="en-US" sz="1800" dirty="0"/>
              <a:t> for coll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20477"/>
              </p:ext>
            </p:extLst>
          </p:nvPr>
        </p:nvGraphicFramePr>
        <p:xfrm>
          <a:off x="2983137" y="2056555"/>
          <a:ext cx="1793315" cy="79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4" imgW="1092200" imgH="482600" progId="Equation.DSMT4">
                  <p:embed/>
                </p:oleObj>
              </mc:Choice>
              <mc:Fallback>
                <p:oleObj name="Equation" r:id="rId4" imgW="109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3137" y="2056555"/>
                        <a:ext cx="1793315" cy="79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79995" y="2259315"/>
            <a:ext cx="224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factor of ~4 for LHC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518836" y="3581180"/>
            <a:ext cx="2136274" cy="11696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96" t="4299" r="19269" b="1598"/>
          <a:stretch/>
        </p:blipFill>
        <p:spPr>
          <a:xfrm>
            <a:off x="3801465" y="5003897"/>
            <a:ext cx="1793504" cy="1641028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 rot="19668516">
            <a:off x="5693351" y="4580251"/>
            <a:ext cx="725737" cy="396908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100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617" y="463775"/>
            <a:ext cx="8262937" cy="4413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ea typeface="+mj-ea"/>
              </a:rPr>
              <a:t>Orbit correction</a:t>
            </a:r>
          </a:p>
        </p:txBody>
      </p:sp>
      <p:sp>
        <p:nvSpPr>
          <p:cNvPr id="9221" name="Content Placeholder 4"/>
          <p:cNvSpPr>
            <a:spLocks noGrp="1"/>
          </p:cNvSpPr>
          <p:nvPr>
            <p:ph idx="1"/>
          </p:nvPr>
        </p:nvSpPr>
        <p:spPr>
          <a:xfrm>
            <a:off x="470647" y="948950"/>
            <a:ext cx="8251825" cy="5738253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rebuchet MS" charset="0"/>
              </a:rPr>
              <a:t>Generally, beam lines or synchrotrons will have beam position monitors (BPM</a:t>
            </a:r>
            <a:r>
              <a:rPr lang="ja-JP" altLang="en-US" sz="2000" dirty="0">
                <a:latin typeface="Trebuchet MS" charset="0"/>
              </a:rPr>
              <a:t>’</a:t>
            </a:r>
            <a:r>
              <a:rPr lang="en-US" sz="2000" dirty="0">
                <a:latin typeface="Trebuchet MS" charset="0"/>
              </a:rPr>
              <a:t>s) and correction dipoles (trims)</a:t>
            </a:r>
          </a:p>
          <a:p>
            <a:endParaRPr lang="en-US" sz="2000" dirty="0">
              <a:latin typeface="Trebuchet MS" charset="0"/>
            </a:endParaRPr>
          </a:p>
          <a:p>
            <a:endParaRPr lang="en-US" sz="1600" dirty="0">
              <a:latin typeface="Trebuchet MS" charset="0"/>
            </a:endParaRPr>
          </a:p>
          <a:p>
            <a:endParaRPr lang="en-US" sz="1600" dirty="0">
              <a:latin typeface="Trebuchet MS" charset="0"/>
            </a:endParaRPr>
          </a:p>
          <a:p>
            <a:r>
              <a:rPr lang="en-US" sz="2000" dirty="0">
                <a:latin typeface="Trebuchet MS" charset="0"/>
              </a:rPr>
              <a:t>We would like to use the trims to cancel out the effect of </a:t>
            </a:r>
            <a:r>
              <a:rPr lang="en-US" sz="2000" dirty="0" err="1">
                <a:latin typeface="Trebuchet MS" charset="0"/>
              </a:rPr>
              <a:t>beamline</a:t>
            </a:r>
            <a:r>
              <a:rPr lang="en-US" sz="2000" dirty="0">
                <a:latin typeface="Trebuchet MS" charset="0"/>
              </a:rPr>
              <a:t> </a:t>
            </a:r>
            <a:r>
              <a:rPr lang="en-US" sz="2000" dirty="0" err="1">
                <a:latin typeface="Trebuchet MS" charset="0"/>
              </a:rPr>
              <a:t>imperfectins</a:t>
            </a:r>
            <a:r>
              <a:rPr lang="en-US" sz="2000" dirty="0">
                <a:latin typeface="Trebuchet MS" charset="0"/>
              </a:rPr>
              <a:t>, </a:t>
            </a:r>
            <a:r>
              <a:rPr lang="en-US" sz="2000" dirty="0" err="1">
                <a:latin typeface="Trebuchet MS" charset="0"/>
              </a:rPr>
              <a:t>ie</a:t>
            </a:r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  <a:p>
            <a:r>
              <a:rPr lang="en-US" sz="2000" dirty="0">
                <a:latin typeface="Trebuchet MS" charset="0"/>
              </a:rPr>
              <a:t>Can express this as a matrix and </a:t>
            </a:r>
            <a:br>
              <a:rPr lang="en-US" sz="2000" dirty="0">
                <a:latin typeface="Trebuchet MS" charset="0"/>
              </a:rPr>
            </a:br>
            <a:r>
              <a:rPr lang="en-US" sz="2000" dirty="0">
                <a:latin typeface="Trebuchet MS" charset="0"/>
              </a:rPr>
              <a:t>invert to solve with standard </a:t>
            </a:r>
            <a:br>
              <a:rPr lang="en-US" sz="2000" dirty="0">
                <a:latin typeface="Trebuchet MS" charset="0"/>
              </a:rPr>
            </a:br>
            <a:r>
              <a:rPr lang="en-US" sz="2000" dirty="0">
                <a:latin typeface="Trebuchet MS" charset="0"/>
              </a:rPr>
              <a:t>techniques</a:t>
            </a:r>
          </a:p>
          <a:p>
            <a:pPr lvl="1"/>
            <a:r>
              <a:rPr lang="en-US" sz="1800" dirty="0">
                <a:latin typeface="Trebuchet MS" charset="0"/>
              </a:rPr>
              <a:t>If n=m, can just invert</a:t>
            </a:r>
          </a:p>
          <a:p>
            <a:pPr lvl="1"/>
            <a:r>
              <a:rPr lang="en-US" sz="1800" dirty="0">
                <a:latin typeface="Trebuchet MS" charset="0"/>
              </a:rPr>
              <a:t>If n&gt;m, can minimize RMS</a:t>
            </a:r>
          </a:p>
          <a:p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  <a:p>
            <a:endParaRPr lang="en-US" sz="2000" dirty="0">
              <a:latin typeface="Trebuchet MS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794497" y="1874463"/>
            <a:ext cx="7169150" cy="609600"/>
          </a:xfrm>
          <a:custGeom>
            <a:avLst/>
            <a:gdLst>
              <a:gd name="connsiteX0" fmla="*/ 0 w 7167716"/>
              <a:gd name="connsiteY0" fmla="*/ 580103 h 609600"/>
              <a:gd name="connsiteX1" fmla="*/ 3775587 w 7167716"/>
              <a:gd name="connsiteY1" fmla="*/ 4916 h 609600"/>
              <a:gd name="connsiteX2" fmla="*/ 7167716 w 7167716"/>
              <a:gd name="connsiteY2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67716" h="609600">
                <a:moveTo>
                  <a:pt x="0" y="580103"/>
                </a:moveTo>
                <a:cubicBezTo>
                  <a:pt x="1290484" y="290051"/>
                  <a:pt x="2580968" y="0"/>
                  <a:pt x="3775587" y="4916"/>
                </a:cubicBezTo>
                <a:cubicBezTo>
                  <a:pt x="4970206" y="9832"/>
                  <a:pt x="6068961" y="309716"/>
                  <a:pt x="7167716" y="6096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19960" y="221736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767760" y="191256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91960" y="195066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48910" y="179826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187360" y="2217363"/>
            <a:ext cx="2667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750172" y="210306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579472" y="233166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360272" y="202686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798172" y="183636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97972" y="1874463"/>
            <a:ext cx="304800" cy="1905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1559672" y="1607763"/>
            <a:ext cx="6477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2626472" y="1645863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 flipV="1">
            <a:off x="5217272" y="1607763"/>
            <a:ext cx="3429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5979272" y="1569663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70493"/>
              </p:ext>
            </p:extLst>
          </p:nvPr>
        </p:nvGraphicFramePr>
        <p:xfrm>
          <a:off x="3426572" y="3234950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572" y="3234950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78572" y="3768350"/>
            <a:ext cx="3048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Cancel displacement at BPM </a:t>
            </a:r>
            <a:r>
              <a:rPr lang="en-US" sz="1800" i="1" dirty="0" err="1">
                <a:solidFill>
                  <a:schemeClr val="accent3"/>
                </a:solidFill>
                <a:latin typeface="Arial" pitchFamily="34" charset="0"/>
                <a:ea typeface="+mn-ea"/>
              </a:rPr>
              <a:t>i</a:t>
            </a:r>
            <a:r>
              <a:rPr lang="en-US" sz="18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 due to imperfection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426572" y="3692150"/>
            <a:ext cx="2667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12672" y="3920750"/>
            <a:ext cx="24384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tting of trim </a:t>
            </a:r>
            <a:r>
              <a:rPr lang="en-US" sz="2000" i="1" dirty="0">
                <a:solidFill>
                  <a:schemeClr val="accent3"/>
                </a:solidFill>
                <a:latin typeface="Arial" pitchFamily="34" charset="0"/>
                <a:ea typeface="+mn-ea"/>
              </a:rPr>
              <a:t>j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>
            <a:off x="6322172" y="3768350"/>
            <a:ext cx="2286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237274"/>
              </p:ext>
            </p:extLst>
          </p:nvPr>
        </p:nvGraphicFramePr>
        <p:xfrm>
          <a:off x="4641010" y="4568450"/>
          <a:ext cx="43100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5" imgW="2311200" imgH="939600" progId="Equation.DSMT4">
                  <p:embed/>
                </p:oleObj>
              </mc:Choice>
              <mc:Fallback>
                <p:oleObj name="Equation" r:id="rId5" imgW="2311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010" y="4568450"/>
                        <a:ext cx="43100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Date Placeholder 25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USPAS Fundamentals, June 4-15, 2018</a:t>
            </a:r>
          </a:p>
        </p:txBody>
      </p:sp>
      <p:sp>
        <p:nvSpPr>
          <p:cNvPr id="9242" name="Slide Number Placeholder 2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20FA8AD-8938-C84F-9B63-11184C754E88}" type="slidenum">
              <a:rPr lang="en-US">
                <a:solidFill>
                  <a:schemeClr val="tx2"/>
                </a:solidFill>
              </a:rPr>
              <a:pPr eaLnBrk="1" hangingPunct="1"/>
              <a:t>23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9243" name="Footer Placeholder 28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1154879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37"/>
          <a:stretch/>
        </p:blipFill>
        <p:spPr bwMode="auto">
          <a:xfrm>
            <a:off x="702186" y="4488360"/>
            <a:ext cx="7758113" cy="123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18"/>
          <a:stretch/>
        </p:blipFill>
        <p:spPr bwMode="auto">
          <a:xfrm>
            <a:off x="702186" y="2510028"/>
            <a:ext cx="7758113" cy="126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515" y="307853"/>
            <a:ext cx="8703469" cy="1098762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Example: First Beam through LHC </a:t>
            </a:r>
            <a:br>
              <a:rPr lang="en-US" dirty="0">
                <a:ea typeface="+mj-ea"/>
              </a:rPr>
            </a:br>
            <a:r>
              <a:rPr lang="en-US" dirty="0">
                <a:ea typeface="+mj-ea"/>
              </a:rPr>
              <a:t>(Sept. 10, 2008)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>
          <a:xfrm>
            <a:off x="507191" y="1314499"/>
            <a:ext cx="8251825" cy="5340553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Trebuchet MS" charset="0"/>
              </a:rPr>
              <a:t>General procedure</a:t>
            </a:r>
          </a:p>
          <a:p>
            <a:pPr lvl="1"/>
            <a:r>
              <a:rPr lang="en-US" sz="2000" dirty="0">
                <a:latin typeface="Trebuchet MS" charset="0"/>
              </a:rPr>
              <a:t>Proceed one octant at a time, closing collimators at the next point.</a:t>
            </a:r>
          </a:p>
          <a:p>
            <a:pPr lvl="1"/>
            <a:endParaRPr lang="en-US" sz="2800" dirty="0">
              <a:latin typeface="Trebuchet MS" charset="0"/>
            </a:endParaRPr>
          </a:p>
          <a:p>
            <a:pPr lvl="1"/>
            <a:endParaRPr lang="en-US" sz="2000" dirty="0">
              <a:latin typeface="Trebuchet MS" charset="0"/>
            </a:endParaRPr>
          </a:p>
          <a:p>
            <a:pPr lvl="1"/>
            <a:endParaRPr lang="en-US" sz="2000" dirty="0">
              <a:latin typeface="Trebuchet MS" charset="0"/>
            </a:endParaRPr>
          </a:p>
          <a:p>
            <a:pPr lvl="1"/>
            <a:endParaRPr lang="en-US" sz="2000" dirty="0">
              <a:latin typeface="Trebuchet MS" charset="0"/>
            </a:endParaRPr>
          </a:p>
          <a:p>
            <a:pPr lvl="1"/>
            <a:r>
              <a:rPr lang="en-US" sz="2000" dirty="0">
                <a:latin typeface="Trebuchet MS" charset="0"/>
              </a:rPr>
              <a:t>Measure the deviations from an ideal orbit, and calculate corrections</a:t>
            </a:r>
          </a:p>
          <a:p>
            <a:pPr lvl="1"/>
            <a:endParaRPr lang="en-US" sz="5400" dirty="0">
              <a:latin typeface="Trebuchet MS" charset="0"/>
            </a:endParaRPr>
          </a:p>
          <a:p>
            <a:pPr lvl="1"/>
            <a:endParaRPr lang="en-US" sz="2000" dirty="0">
              <a:latin typeface="Trebuchet MS" charset="0"/>
            </a:endParaRPr>
          </a:p>
          <a:p>
            <a:pPr lvl="1"/>
            <a:endParaRPr lang="en-US" sz="2000" dirty="0">
              <a:latin typeface="Trebuchet MS" charset="0"/>
            </a:endParaRPr>
          </a:p>
          <a:p>
            <a:pPr lvl="1"/>
            <a:r>
              <a:rPr lang="en-US" sz="2000" dirty="0">
                <a:latin typeface="Trebuchet MS" charset="0"/>
              </a:rPr>
              <a:t>Might need to iterate a few tim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03460" y="2395727"/>
            <a:ext cx="65151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912860" y="2395727"/>
            <a:ext cx="914400" cy="1588"/>
          </a:xfrm>
          <a:prstGeom prst="straightConnector1">
            <a:avLst/>
          </a:prstGeom>
          <a:ln w="38100">
            <a:solidFill>
              <a:srgbClr val="FF1F1F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7" name="TextBox 23"/>
          <p:cNvSpPr txBox="1">
            <a:spLocks noChangeArrowheads="1"/>
          </p:cNvSpPr>
          <p:nvPr/>
        </p:nvSpPr>
        <p:spPr bwMode="auto">
          <a:xfrm>
            <a:off x="4418759" y="1957953"/>
            <a:ext cx="42010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800" dirty="0">
                <a:solidFill>
                  <a:srgbClr val="FF0000"/>
                </a:solidFill>
              </a:rPr>
              <a:t>Beam 1 direction</a:t>
            </a:r>
          </a:p>
        </p:txBody>
      </p:sp>
      <p:sp>
        <p:nvSpPr>
          <p:cNvPr id="43019" name="TextBox 25"/>
          <p:cNvSpPr txBox="1">
            <a:spLocks noChangeArrowheads="1"/>
          </p:cNvSpPr>
          <p:nvPr/>
        </p:nvSpPr>
        <p:spPr bwMode="auto">
          <a:xfrm>
            <a:off x="5743779" y="2586978"/>
            <a:ext cx="28386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>
                <a:solidFill>
                  <a:srgbClr val="0070C0"/>
                </a:solidFill>
              </a:rPr>
              <a:t>New sector before correc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646660" y="2586227"/>
            <a:ext cx="990600" cy="876300"/>
          </a:xfrm>
          <a:prstGeom prst="rect">
            <a:avLst/>
          </a:prstGeom>
          <a:noFill/>
          <a:ln w="2540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3021" name="AutoShape 4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AutoShape 6" descr="http://elogbook.cern.ch/eLogbook/attach_reader?attach_id=1025486"/>
          <p:cNvSpPr>
            <a:spLocks noChangeAspect="1" noChangeArrowheads="1"/>
          </p:cNvSpPr>
          <p:nvPr/>
        </p:nvSpPr>
        <p:spPr bwMode="auto">
          <a:xfrm>
            <a:off x="45386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USPAS Fundamentals, June 4-15, 2018</a:t>
            </a:r>
          </a:p>
        </p:txBody>
      </p:sp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99A204-8465-6449-AFD0-D01EC67026BE}" type="slidenum">
              <a:rPr lang="en-US">
                <a:solidFill>
                  <a:schemeClr val="tx2"/>
                </a:solidFill>
              </a:rPr>
              <a:pPr eaLnBrk="1" hangingPunct="1"/>
              <a:t>24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43025" name="Footer Placeholder 1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E. Prebys, Accelerator Fundamentals: Tricks of the Trade</a:t>
            </a:r>
          </a:p>
        </p:txBody>
      </p: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5818481" y="4833904"/>
            <a:ext cx="28386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>
                <a:solidFill>
                  <a:srgbClr val="0070C0"/>
                </a:solidFill>
              </a:rPr>
              <a:t>After correction</a:t>
            </a:r>
          </a:p>
        </p:txBody>
      </p:sp>
    </p:spTree>
    <p:extLst>
      <p:ext uri="{BB962C8B-B14F-4D97-AF65-F5344CB8AC3E}">
        <p14:creationId xmlns:p14="http://schemas.microsoft.com/office/powerpoint/2010/main" val="600249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21" y="311352"/>
            <a:ext cx="8896379" cy="600164"/>
          </a:xfrm>
        </p:spPr>
        <p:txBody>
          <a:bodyPr/>
          <a:lstStyle/>
          <a:p>
            <a:r>
              <a:rPr lang="en-US" dirty="0"/>
              <a:t>Beam Collimation and Machine Prot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73" y="1052403"/>
            <a:ext cx="7886700" cy="1849224"/>
          </a:xfrm>
        </p:spPr>
        <p:txBody>
          <a:bodyPr/>
          <a:lstStyle/>
          <a:p>
            <a:r>
              <a:rPr lang="en-US" sz="2000" dirty="0"/>
              <a:t>As beams get more intense, machine protection becomes very important</a:t>
            </a:r>
          </a:p>
          <a:p>
            <a:pPr lvl="1"/>
            <a:r>
              <a:rPr lang="en-US" sz="1800" dirty="0"/>
              <a:t>Full LHC energy ~ 150 sticks of dynamite!</a:t>
            </a:r>
          </a:p>
          <a:p>
            <a:r>
              <a:rPr lang="en-US" sz="2000" dirty="0"/>
              <a:t>Beam halo is generally cleaned up through multi-stage collim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893" y="2551882"/>
            <a:ext cx="6113884" cy="3801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974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618" y="367866"/>
            <a:ext cx="7886700" cy="600164"/>
          </a:xfrm>
        </p:spPr>
        <p:txBody>
          <a:bodyPr/>
          <a:lstStyle/>
          <a:p>
            <a:r>
              <a:rPr lang="en-US" dirty="0"/>
              <a:t>Secondary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6495" y="964514"/>
            <a:ext cx="7886700" cy="5272589"/>
          </a:xfrm>
        </p:spPr>
        <p:txBody>
          <a:bodyPr/>
          <a:lstStyle/>
          <a:p>
            <a:r>
              <a:rPr lang="en-US" sz="2000" dirty="0"/>
              <a:t>When a proton beam strikes a target, the energy of the beam goes into particle production. Charged particles include (in ~descending order of population)</a:t>
            </a:r>
          </a:p>
          <a:p>
            <a:pPr lvl="1"/>
            <a:r>
              <a:rPr lang="en-US" sz="1800" dirty="0">
                <a:latin typeface="Symbol" charset="2"/>
                <a:cs typeface="Symbol" charset="2"/>
              </a:rPr>
              <a:t>p</a:t>
            </a:r>
            <a:r>
              <a:rPr lang="en-US" sz="1800" baseline="30000" dirty="0">
                <a:latin typeface="Symbol" charset="2"/>
                <a:cs typeface="Symbol" charset="2"/>
              </a:rPr>
              <a:t>±</a:t>
            </a:r>
            <a:r>
              <a:rPr lang="en-US" sz="1800" dirty="0">
                <a:latin typeface="Symbol" charset="2"/>
                <a:cs typeface="Symbol" charset="2"/>
              </a:rPr>
              <a:t>:</a:t>
            </a:r>
            <a:r>
              <a:rPr lang="en-US" sz="1800" dirty="0">
                <a:cs typeface="Symbol" charset="2"/>
              </a:rPr>
              <a:t> Most of the energy</a:t>
            </a:r>
          </a:p>
          <a:p>
            <a:pPr lvl="1"/>
            <a:r>
              <a:rPr lang="en-US" sz="1800" dirty="0">
                <a:cs typeface="Symbol" charset="2"/>
              </a:rPr>
              <a:t>K</a:t>
            </a:r>
            <a:r>
              <a:rPr lang="en-US" sz="1800" baseline="30000" dirty="0">
                <a:latin typeface="Symbol" charset="2"/>
                <a:cs typeface="Symbol" charset="2"/>
              </a:rPr>
              <a:t>±</a:t>
            </a:r>
            <a:r>
              <a:rPr lang="en-US" sz="1800" dirty="0">
                <a:cs typeface="Symbol" charset="2"/>
              </a:rPr>
              <a:t>: Charged particles containing a Strange quark</a:t>
            </a:r>
          </a:p>
          <a:p>
            <a:pPr lvl="1"/>
            <a:r>
              <a:rPr lang="en-US" sz="1800" dirty="0">
                <a:cs typeface="Symbol" charset="2"/>
              </a:rPr>
              <a:t>p: ordinary protons</a:t>
            </a:r>
          </a:p>
          <a:p>
            <a:pPr lvl="1"/>
            <a:r>
              <a:rPr lang="en-US" sz="1800" dirty="0">
                <a:cs typeface="Symbol" charset="2"/>
              </a:rPr>
              <a:t>e</a:t>
            </a:r>
            <a:r>
              <a:rPr lang="en-US" sz="1800" baseline="30000" dirty="0">
                <a:latin typeface="Symbol" charset="2"/>
                <a:cs typeface="Symbol" charset="2"/>
              </a:rPr>
              <a:t>±</a:t>
            </a:r>
            <a:r>
              <a:rPr lang="en-US" sz="1800" dirty="0">
                <a:latin typeface="Symbol" charset="2"/>
                <a:cs typeface="Symbol" charset="2"/>
              </a:rPr>
              <a:t>: </a:t>
            </a:r>
            <a:r>
              <a:rPr lang="en-US" sz="1800" dirty="0">
                <a:cs typeface="Symbol" charset="2"/>
              </a:rPr>
              <a:t>These mostly come from neutral </a:t>
            </a:r>
            <a:r>
              <a:rPr lang="en-US" sz="1800" dirty="0" err="1">
                <a:cs typeface="Symbol" charset="2"/>
              </a:rPr>
              <a:t>pions</a:t>
            </a:r>
            <a:r>
              <a:rPr lang="en-US" sz="1800" dirty="0">
                <a:cs typeface="Symbol" charset="2"/>
              </a:rPr>
              <a:t> that immediately decay to two photons.</a:t>
            </a:r>
          </a:p>
          <a:p>
            <a:pPr lvl="1"/>
            <a:r>
              <a:rPr lang="en-US" sz="1800" dirty="0">
                <a:cs typeface="Symbol" charset="2"/>
              </a:rPr>
              <a:t>Antiprotons:</a:t>
            </a:r>
          </a:p>
          <a:p>
            <a:pPr lvl="1"/>
            <a:r>
              <a:rPr lang="en-US" sz="1800" dirty="0">
                <a:cs typeface="Symbol" charset="2"/>
              </a:rPr>
              <a:t>Other strange “hyperons”</a:t>
            </a:r>
          </a:p>
          <a:p>
            <a:r>
              <a:rPr lang="en-US" sz="2000" dirty="0">
                <a:cs typeface="Symbol" charset="2"/>
              </a:rPr>
              <a:t>When and electron beam strikes a target, it makes mostly photons and e</a:t>
            </a:r>
            <a:r>
              <a:rPr lang="en-US" sz="2000" baseline="30000" dirty="0">
                <a:latin typeface="Symbol" charset="2"/>
                <a:cs typeface="Symbol" charset="2"/>
              </a:rPr>
              <a:t>±</a:t>
            </a:r>
            <a:endParaRPr lang="en-US" sz="2000" dirty="0">
              <a:latin typeface="Symbol" charset="2"/>
              <a:cs typeface="Symbol" charset="2"/>
            </a:endParaRPr>
          </a:p>
          <a:p>
            <a:pPr lvl="1"/>
            <a:r>
              <a:rPr lang="en-US" sz="1800" dirty="0">
                <a:cs typeface="Symbol" charset="2"/>
              </a:rPr>
              <a:t>Positron production targets can be very efficient.</a:t>
            </a:r>
          </a:p>
          <a:p>
            <a:r>
              <a:rPr lang="en-US" sz="2000" dirty="0">
                <a:cs typeface="Symbol" charset="2"/>
              </a:rPr>
              <a:t>Generally, we design secondary beam lines to maximize acceptance of the species of beam we’re looking for.</a:t>
            </a:r>
          </a:p>
          <a:p>
            <a:pPr lvl="1"/>
            <a:endParaRPr lang="en-US" sz="1800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31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586" y="556238"/>
            <a:ext cx="7886700" cy="600164"/>
          </a:xfrm>
        </p:spPr>
        <p:txBody>
          <a:bodyPr/>
          <a:lstStyle/>
          <a:p>
            <a:r>
              <a:rPr lang="en-US" dirty="0"/>
              <a:t>Special Case: Neutrino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21" y="1445752"/>
            <a:ext cx="8251825" cy="4652555"/>
          </a:xfrm>
        </p:spPr>
        <p:txBody>
          <a:bodyPr/>
          <a:lstStyle/>
          <a:p>
            <a:r>
              <a:rPr lang="en-US" sz="2400" dirty="0"/>
              <a:t>Electron neutrinos are generally produces in nuclear reactors.  High energy particle beams are used to produce primarily </a:t>
            </a:r>
            <a:r>
              <a:rPr lang="en-US" sz="2400" dirty="0" err="1"/>
              <a:t>muon</a:t>
            </a:r>
            <a:r>
              <a:rPr lang="en-US" sz="2400" dirty="0"/>
              <a:t> neutrinos in the reaction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elect correct neutrino species by focusing correct pion spec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4836"/>
              </p:ext>
            </p:extLst>
          </p:nvPr>
        </p:nvGraphicFramePr>
        <p:xfrm>
          <a:off x="1660946" y="3282193"/>
          <a:ext cx="4868847" cy="162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946" y="3282193"/>
                        <a:ext cx="4868847" cy="1622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898077" y="3227711"/>
            <a:ext cx="694860" cy="177328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49173" y="4845235"/>
            <a:ext cx="2084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Leading particles</a:t>
            </a:r>
          </a:p>
        </p:txBody>
      </p:sp>
    </p:spTree>
    <p:extLst>
      <p:ext uri="{BB962C8B-B14F-4D97-AF65-F5344CB8AC3E}">
        <p14:creationId xmlns:p14="http://schemas.microsoft.com/office/powerpoint/2010/main" val="31791961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5157" y="538807"/>
            <a:ext cx="7886700" cy="600164"/>
          </a:xfrm>
        </p:spPr>
        <p:txBody>
          <a:bodyPr/>
          <a:lstStyle/>
          <a:p>
            <a:r>
              <a:rPr lang="en-US" dirty="0"/>
              <a:t>Neutrino Ho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544" y="1268927"/>
            <a:ext cx="8251825" cy="4774127"/>
          </a:xfrm>
        </p:spPr>
        <p:txBody>
          <a:bodyPr/>
          <a:lstStyle/>
          <a:p>
            <a:r>
              <a:rPr lang="en-US" sz="2400" dirty="0"/>
              <a:t>Neutrino horns work by producing an coaxial current so the correct sign </a:t>
            </a:r>
            <a:r>
              <a:rPr lang="en-US" sz="2400" dirty="0" err="1"/>
              <a:t>pions</a:t>
            </a:r>
            <a:r>
              <a:rPr lang="en-US" sz="2400" dirty="0"/>
              <a:t> are focused in </a:t>
            </a:r>
            <a:r>
              <a:rPr lang="en-US" sz="2400" i="1" dirty="0"/>
              <a:t>both</a:t>
            </a:r>
            <a:r>
              <a:rPr lang="en-US" sz="2400" dirty="0"/>
              <a:t> planes.</a:t>
            </a:r>
          </a:p>
          <a:p>
            <a:endParaRPr lang="en-US" sz="24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2400" dirty="0"/>
          </a:p>
          <a:p>
            <a:endParaRPr lang="en-US" sz="800" dirty="0"/>
          </a:p>
          <a:p>
            <a:endParaRPr lang="en-US" sz="2400" dirty="0"/>
          </a:p>
          <a:p>
            <a:endParaRPr lang="en-US" sz="900" dirty="0"/>
          </a:p>
          <a:p>
            <a:endParaRPr lang="en-US" sz="2400" dirty="0"/>
          </a:p>
          <a:p>
            <a:r>
              <a:rPr lang="en-US" sz="2400" dirty="0"/>
              <a:t>This is then followed by a decay region to allow the </a:t>
            </a:r>
            <a:r>
              <a:rPr lang="en-US" sz="2400" dirty="0" err="1"/>
              <a:t>pions</a:t>
            </a:r>
            <a:r>
              <a:rPr lang="en-US" sz="2400" dirty="0"/>
              <a:t> to deca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275" y="2631409"/>
            <a:ext cx="4319444" cy="2687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9640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MiniBooNE</a:t>
            </a:r>
            <a:r>
              <a:rPr lang="en-US" dirty="0"/>
              <a:t> Neutrino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467" y="1429676"/>
            <a:ext cx="8251825" cy="42406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    (not to scale!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492" y="2403358"/>
            <a:ext cx="7922974" cy="316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725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30168" y="444458"/>
            <a:ext cx="7886700" cy="600164"/>
          </a:xfrm>
        </p:spPr>
        <p:txBody>
          <a:bodyPr/>
          <a:lstStyle/>
          <a:p>
            <a:r>
              <a:rPr lang="en-US" dirty="0"/>
              <a:t>Example: CERN Accelerator Comple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328" y="1076772"/>
            <a:ext cx="7716339" cy="50252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29499" y="6028344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5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94375" y="4139072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1.4 </a:t>
            </a:r>
            <a:r>
              <a:rPr lang="en-US" sz="1400" dirty="0" err="1">
                <a:latin typeface="+mn-lt"/>
              </a:rPr>
              <a:t>GeV</a:t>
            </a:r>
            <a:endParaRPr lang="en-US" sz="14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52546" y="4969984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26 </a:t>
            </a:r>
            <a:r>
              <a:rPr lang="en-US" sz="1400" dirty="0" err="1">
                <a:latin typeface="+mn-lt"/>
              </a:rPr>
              <a:t>GeV</a:t>
            </a:r>
            <a:endParaRPr lang="en-US" sz="14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3857" y="3033232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400 </a:t>
            </a:r>
            <a:r>
              <a:rPr lang="en-US" sz="1400" dirty="0" err="1">
                <a:latin typeface="+mn-lt"/>
              </a:rPr>
              <a:t>GeV</a:t>
            </a:r>
            <a:endParaRPr lang="en-US" sz="14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42130" y="2167132"/>
            <a:ext cx="913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~7 </a:t>
            </a:r>
            <a:r>
              <a:rPr lang="en-US" sz="1400" dirty="0" err="1">
                <a:latin typeface="+mn-lt"/>
              </a:rPr>
              <a:t>TeV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399939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189" y="0"/>
            <a:ext cx="7886700" cy="600164"/>
          </a:xfrm>
        </p:spPr>
        <p:txBody>
          <a:bodyPr/>
          <a:lstStyle/>
          <a:p>
            <a:r>
              <a:rPr lang="en-US" dirty="0"/>
              <a:t>Practical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556323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Neutrino horns operate in fierce radiation environments, and are pulsed with currents of several hundred kA.</a:t>
            </a:r>
          </a:p>
          <a:p>
            <a:r>
              <a:rPr lang="en-US" sz="2400" dirty="0"/>
              <a:t>They require water cooling and sophisticated mechanical analys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591" y="2342803"/>
            <a:ext cx="5084538" cy="33795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60128" y="5799121"/>
            <a:ext cx="4648375" cy="383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Neutrino Horn Assembly at J-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Parc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12852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proton B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tiprotons are produced in very small numbers in proton collisions.</a:t>
            </a:r>
          </a:p>
          <a:p>
            <a:r>
              <a:rPr lang="en-US" dirty="0"/>
              <a:t>In order to be useful, these must be captured and “cooled” (i.e. have their area in phase space reduced).</a:t>
            </a:r>
          </a:p>
          <a:p>
            <a:r>
              <a:rPr lang="en-US" dirty="0"/>
              <a:t>Although high energy proton-antiproton colliders are a thing of the past (homework problem), anti-protons are still of great interest at low energy:</a:t>
            </a:r>
          </a:p>
          <a:p>
            <a:pPr lvl="1"/>
            <a:r>
              <a:rPr lang="en-US" dirty="0"/>
              <a:t>CERN LEAR facility</a:t>
            </a:r>
          </a:p>
          <a:p>
            <a:pPr lvl="1"/>
            <a:r>
              <a:rPr lang="en-US" dirty="0"/>
              <a:t>FAIR Facility in German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871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18481" y="128947"/>
            <a:ext cx="5670520" cy="2095959"/>
          </a:xfrm>
        </p:spPr>
        <p:txBody>
          <a:bodyPr/>
          <a:lstStyle/>
          <a:p>
            <a:r>
              <a:rPr lang="en-US" dirty="0"/>
              <a:t>Highest Intensity Antiproton Source: </a:t>
            </a:r>
            <a:r>
              <a:rPr lang="en-US" dirty="0" err="1"/>
              <a:t>Fermilab</a:t>
            </a:r>
            <a:r>
              <a:rPr lang="en-US" dirty="0"/>
              <a:t> (</a:t>
            </a:r>
            <a:r>
              <a:rPr lang="en-US" dirty="0" err="1"/>
              <a:t>decommisioned</a:t>
            </a:r>
            <a:r>
              <a:rPr lang="en-US" dirty="0"/>
              <a:t>)</a:t>
            </a:r>
          </a:p>
        </p:txBody>
      </p:sp>
      <p:pic>
        <p:nvPicPr>
          <p:cNvPr id="61443" name="Picture 3" descr="D:\My Documents\pbar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9068" y="2138588"/>
            <a:ext cx="3886200" cy="3132137"/>
          </a:xfrm>
          <a:prstGeom prst="rect">
            <a:avLst/>
          </a:prstGeom>
          <a:noFill/>
        </p:spPr>
      </p:pic>
      <p:pic>
        <p:nvPicPr>
          <p:cNvPr id="61444" name="Picture 4" descr="D:\My Documents\targ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648" y="2242885"/>
            <a:ext cx="3857625" cy="2182812"/>
          </a:xfrm>
          <a:prstGeom prst="rect">
            <a:avLst/>
          </a:prstGeom>
          <a:noFill/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36338" y="4560964"/>
            <a:ext cx="440296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120 </a:t>
            </a:r>
            <a:r>
              <a:rPr lang="en-US" sz="1600" dirty="0" err="1"/>
              <a:t>GeV</a:t>
            </a:r>
            <a:r>
              <a:rPr lang="en-US" sz="1600" dirty="0"/>
              <a:t> protons strike a target, producing many things, including antiprotons.</a:t>
            </a:r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Lithium lens focuses these particles (a bit)</a:t>
            </a:r>
          </a:p>
          <a:p>
            <a:pPr marL="166688" indent="-166688">
              <a:spcBef>
                <a:spcPct val="50000"/>
              </a:spcBef>
              <a:buFontTx/>
              <a:buChar char="•"/>
            </a:pPr>
            <a:r>
              <a:rPr lang="en-US" sz="1600" dirty="0"/>
              <a:t> a bend magnet selects the negative particles around 8 </a:t>
            </a:r>
            <a:r>
              <a:rPr lang="en-US" sz="1600" dirty="0" err="1"/>
              <a:t>GeV</a:t>
            </a:r>
            <a:r>
              <a:rPr lang="en-US" sz="1600" dirty="0"/>
              <a:t>.  Everything but antiprotons decays away.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752243" y="4651464"/>
            <a:ext cx="598393" cy="220686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7"/>
          <p:cNvSpPr>
            <a:spLocks/>
          </p:cNvSpPr>
          <p:nvPr/>
        </p:nvSpPr>
        <p:spPr bwMode="auto">
          <a:xfrm>
            <a:off x="1115436" y="3565273"/>
            <a:ext cx="2235200" cy="1086192"/>
          </a:xfrm>
          <a:custGeom>
            <a:avLst/>
            <a:gdLst/>
            <a:ahLst/>
            <a:cxnLst>
              <a:cxn ang="0">
                <a:pos x="1259" y="866"/>
              </a:cxn>
              <a:cxn ang="0">
                <a:pos x="1299" y="749"/>
              </a:cxn>
              <a:cxn ang="0">
                <a:pos x="606" y="637"/>
              </a:cxn>
              <a:cxn ang="0">
                <a:pos x="0" y="0"/>
              </a:cxn>
            </a:cxnLst>
            <a:rect l="0" t="0" r="r" b="b"/>
            <a:pathLst>
              <a:path w="1408" h="866">
                <a:moveTo>
                  <a:pt x="1259" y="866"/>
                </a:moveTo>
                <a:cubicBezTo>
                  <a:pt x="1333" y="826"/>
                  <a:pt x="1408" y="787"/>
                  <a:pt x="1299" y="749"/>
                </a:cubicBezTo>
                <a:cubicBezTo>
                  <a:pt x="1190" y="711"/>
                  <a:pt x="822" y="762"/>
                  <a:pt x="606" y="637"/>
                </a:cubicBezTo>
                <a:cubicBezTo>
                  <a:pt x="390" y="512"/>
                  <a:pt x="195" y="256"/>
                  <a:pt x="0" y="0"/>
                </a:cubicBezTo>
              </a:path>
            </a:pathLst>
          </a:custGeom>
          <a:noFill/>
          <a:ln w="25400" cap="flat" cmpd="sng">
            <a:solidFill>
              <a:srgbClr val="FFFF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841984" y="5239928"/>
            <a:ext cx="1080128" cy="228977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9"/>
          <p:cNvSpPr>
            <a:spLocks/>
          </p:cNvSpPr>
          <p:nvPr/>
        </p:nvSpPr>
        <p:spPr bwMode="auto">
          <a:xfrm>
            <a:off x="353436" y="2377822"/>
            <a:ext cx="1157287" cy="2892903"/>
          </a:xfrm>
          <a:custGeom>
            <a:avLst/>
            <a:gdLst/>
            <a:ahLst/>
            <a:cxnLst>
              <a:cxn ang="0">
                <a:pos x="260" y="2012"/>
              </a:cxn>
              <a:cxn ang="0">
                <a:pos x="82" y="1869"/>
              </a:cxn>
              <a:cxn ang="0">
                <a:pos x="6" y="1395"/>
              </a:cxn>
              <a:cxn ang="0">
                <a:pos x="46" y="268"/>
              </a:cxn>
              <a:cxn ang="0">
                <a:pos x="245" y="8"/>
              </a:cxn>
              <a:cxn ang="0">
                <a:pos x="729" y="319"/>
              </a:cxn>
            </a:cxnLst>
            <a:rect l="0" t="0" r="r" b="b"/>
            <a:pathLst>
              <a:path w="729" h="2012">
                <a:moveTo>
                  <a:pt x="260" y="2012"/>
                </a:moveTo>
                <a:cubicBezTo>
                  <a:pt x="192" y="1992"/>
                  <a:pt x="124" y="1972"/>
                  <a:pt x="82" y="1869"/>
                </a:cubicBezTo>
                <a:cubicBezTo>
                  <a:pt x="40" y="1766"/>
                  <a:pt x="12" y="1662"/>
                  <a:pt x="6" y="1395"/>
                </a:cubicBezTo>
                <a:cubicBezTo>
                  <a:pt x="0" y="1128"/>
                  <a:pt x="6" y="499"/>
                  <a:pt x="46" y="268"/>
                </a:cubicBezTo>
                <a:cubicBezTo>
                  <a:pt x="86" y="37"/>
                  <a:pt x="131" y="0"/>
                  <a:pt x="245" y="8"/>
                </a:cubicBezTo>
                <a:cubicBezTo>
                  <a:pt x="359" y="16"/>
                  <a:pt x="628" y="254"/>
                  <a:pt x="729" y="319"/>
                </a:cubicBezTo>
              </a:path>
            </a:pathLst>
          </a:custGeom>
          <a:noFill/>
          <a:ln w="25400" cap="flat" cmpd="sng">
            <a:solidFill>
              <a:srgbClr val="FF99CC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0" name="Freeform 10"/>
          <p:cNvSpPr>
            <a:spLocks/>
          </p:cNvSpPr>
          <p:nvPr/>
        </p:nvSpPr>
        <p:spPr bwMode="auto">
          <a:xfrm>
            <a:off x="3678858" y="1862726"/>
            <a:ext cx="5342298" cy="2111012"/>
          </a:xfrm>
          <a:custGeom>
            <a:avLst/>
            <a:gdLst/>
            <a:ahLst/>
            <a:cxnLst>
              <a:cxn ang="0">
                <a:pos x="0" y="1288"/>
              </a:cxn>
              <a:cxn ang="0">
                <a:pos x="642" y="1293"/>
              </a:cxn>
              <a:cxn ang="0">
                <a:pos x="861" y="207"/>
              </a:cxn>
              <a:cxn ang="0">
                <a:pos x="1218" y="49"/>
              </a:cxn>
              <a:cxn ang="0">
                <a:pos x="1957" y="54"/>
              </a:cxn>
              <a:cxn ang="0">
                <a:pos x="2258" y="121"/>
              </a:cxn>
              <a:cxn ang="0">
                <a:pos x="3017" y="478"/>
              </a:cxn>
              <a:cxn ang="0">
                <a:pos x="3405" y="1094"/>
              </a:cxn>
              <a:cxn ang="0">
                <a:pos x="3466" y="1222"/>
              </a:cxn>
              <a:cxn ang="0">
                <a:pos x="3323" y="1293"/>
              </a:cxn>
            </a:cxnLst>
            <a:rect l="0" t="0" r="r" b="b"/>
            <a:pathLst>
              <a:path w="3480" h="1473">
                <a:moveTo>
                  <a:pt x="0" y="1288"/>
                </a:moveTo>
                <a:cubicBezTo>
                  <a:pt x="107" y="1289"/>
                  <a:pt x="499" y="1473"/>
                  <a:pt x="642" y="1293"/>
                </a:cubicBezTo>
                <a:cubicBezTo>
                  <a:pt x="785" y="1113"/>
                  <a:pt x="765" y="414"/>
                  <a:pt x="861" y="207"/>
                </a:cubicBezTo>
                <a:cubicBezTo>
                  <a:pt x="957" y="0"/>
                  <a:pt x="1035" y="74"/>
                  <a:pt x="1218" y="49"/>
                </a:cubicBezTo>
                <a:cubicBezTo>
                  <a:pt x="1401" y="24"/>
                  <a:pt x="1784" y="42"/>
                  <a:pt x="1957" y="54"/>
                </a:cubicBezTo>
                <a:cubicBezTo>
                  <a:pt x="2130" y="66"/>
                  <a:pt x="2081" y="50"/>
                  <a:pt x="2258" y="121"/>
                </a:cubicBezTo>
                <a:cubicBezTo>
                  <a:pt x="2435" y="192"/>
                  <a:pt x="2826" y="316"/>
                  <a:pt x="3017" y="478"/>
                </a:cubicBezTo>
                <a:cubicBezTo>
                  <a:pt x="3208" y="640"/>
                  <a:pt x="3330" y="970"/>
                  <a:pt x="3405" y="1094"/>
                </a:cubicBezTo>
                <a:cubicBezTo>
                  <a:pt x="3480" y="1218"/>
                  <a:pt x="3480" y="1189"/>
                  <a:pt x="3466" y="1222"/>
                </a:cubicBezTo>
                <a:cubicBezTo>
                  <a:pt x="3452" y="1255"/>
                  <a:pt x="3387" y="1274"/>
                  <a:pt x="3323" y="1293"/>
                </a:cubicBezTo>
              </a:path>
            </a:pathLst>
          </a:custGeom>
          <a:noFill/>
          <a:ln w="25400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869413" y="5468905"/>
            <a:ext cx="403701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1600" dirty="0"/>
              <a:t>The antiproton ring consists of 2 parts </a:t>
            </a:r>
          </a:p>
          <a:p>
            <a:pPr marL="225425">
              <a:spcBef>
                <a:spcPct val="50000"/>
              </a:spcBef>
            </a:pPr>
            <a:r>
              <a:rPr lang="en-US" sz="1600" dirty="0"/>
              <a:t>– the </a:t>
            </a:r>
            <a:r>
              <a:rPr lang="en-US" sz="1600" dirty="0" err="1"/>
              <a:t>Debuncher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– the Accumulator.</a:t>
            </a:r>
          </a:p>
        </p:txBody>
      </p:sp>
      <p:pic>
        <p:nvPicPr>
          <p:cNvPr id="61452" name="Picture 12" descr="FNAL Layout_v3                                                 0000949CMacOS                          B40D01FE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501070" y="330225"/>
            <a:ext cx="2228850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53" name="Freeform 13"/>
          <p:cNvSpPr>
            <a:spLocks/>
          </p:cNvSpPr>
          <p:nvPr/>
        </p:nvSpPr>
        <p:spPr bwMode="auto">
          <a:xfrm>
            <a:off x="2060215" y="125986"/>
            <a:ext cx="1338653" cy="217488"/>
          </a:xfrm>
          <a:custGeom>
            <a:avLst/>
            <a:gdLst/>
            <a:ahLst/>
            <a:cxnLst>
              <a:cxn ang="0">
                <a:pos x="1050" y="122"/>
              </a:cxn>
              <a:cxn ang="0">
                <a:pos x="862" y="40"/>
              </a:cxn>
              <a:cxn ang="0">
                <a:pos x="546" y="20"/>
              </a:cxn>
              <a:cxn ang="0">
                <a:pos x="219" y="20"/>
              </a:cxn>
              <a:cxn ang="0">
                <a:pos x="0" y="137"/>
              </a:cxn>
            </a:cxnLst>
            <a:rect l="0" t="0" r="r" b="b"/>
            <a:pathLst>
              <a:path w="1050" h="137">
                <a:moveTo>
                  <a:pt x="1050" y="122"/>
                </a:moveTo>
                <a:cubicBezTo>
                  <a:pt x="998" y="89"/>
                  <a:pt x="946" y="57"/>
                  <a:pt x="862" y="40"/>
                </a:cubicBezTo>
                <a:cubicBezTo>
                  <a:pt x="778" y="23"/>
                  <a:pt x="653" y="23"/>
                  <a:pt x="546" y="20"/>
                </a:cubicBezTo>
                <a:cubicBezTo>
                  <a:pt x="439" y="17"/>
                  <a:pt x="310" y="0"/>
                  <a:pt x="219" y="20"/>
                </a:cubicBezTo>
                <a:cubicBezTo>
                  <a:pt x="128" y="40"/>
                  <a:pt x="64" y="88"/>
                  <a:pt x="0" y="137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5189207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iproton Source – </a:t>
            </a:r>
            <a:r>
              <a:rPr lang="en-US" dirty="0" err="1"/>
              <a:t>debunching</a:t>
            </a:r>
            <a:endParaRPr lang="en-US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9905" y="1201510"/>
            <a:ext cx="1982787" cy="3716337"/>
            <a:chOff x="504" y="1169"/>
            <a:chExt cx="1611" cy="2881"/>
          </a:xfrm>
        </p:grpSpPr>
        <p:pic>
          <p:nvPicPr>
            <p:cNvPr id="62467" name="Picture 3" descr="D:\My Documents\deb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4" y="1169"/>
              <a:ext cx="1611" cy="736"/>
            </a:xfrm>
            <a:prstGeom prst="rect">
              <a:avLst/>
            </a:prstGeom>
            <a:noFill/>
          </p:spPr>
        </p:pic>
        <p:pic>
          <p:nvPicPr>
            <p:cNvPr id="62468" name="Picture 4" descr="D:\My Documents\deb3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" y="1895"/>
              <a:ext cx="1604" cy="724"/>
            </a:xfrm>
            <a:prstGeom prst="rect">
              <a:avLst/>
            </a:prstGeom>
            <a:noFill/>
          </p:spPr>
        </p:pic>
        <p:pic>
          <p:nvPicPr>
            <p:cNvPr id="62469" name="Picture 5" descr="D:\My Documents\deb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8" y="2620"/>
              <a:ext cx="1606" cy="722"/>
            </a:xfrm>
            <a:prstGeom prst="rect">
              <a:avLst/>
            </a:prstGeom>
            <a:noFill/>
          </p:spPr>
        </p:pic>
        <p:pic>
          <p:nvPicPr>
            <p:cNvPr id="62470" name="Picture 6" descr="D:\My Documents\deb5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7" y="3338"/>
              <a:ext cx="1608" cy="712"/>
            </a:xfrm>
            <a:prstGeom prst="rect">
              <a:avLst/>
            </a:prstGeom>
            <a:noFill/>
          </p:spPr>
        </p:pic>
      </p:grp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841592" y="1352322"/>
            <a:ext cx="50716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Particles enter with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time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energy</a:t>
            </a:r>
            <a:r>
              <a:rPr lang="en-US" sz="2400" dirty="0"/>
              <a:t> spread.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2882180" y="2238445"/>
            <a:ext cx="50043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</a:rPr>
              <a:t>High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ow</a:t>
            </a:r>
            <a:r>
              <a:rPr lang="en-US" sz="2400" dirty="0"/>
              <a:t>) energy </a:t>
            </a:r>
            <a:r>
              <a:rPr lang="en-US" sz="2400" dirty="0" err="1"/>
              <a:t>pbars</a:t>
            </a:r>
            <a:r>
              <a:rPr lang="en-US" sz="2400" dirty="0"/>
              <a:t> take </a:t>
            </a:r>
            <a:r>
              <a:rPr lang="en-US" sz="2400" dirty="0">
                <a:solidFill>
                  <a:srgbClr val="CC0000"/>
                </a:solidFill>
              </a:rPr>
              <a:t>more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9900"/>
                </a:solidFill>
              </a:rPr>
              <a:t>less</a:t>
            </a:r>
            <a:r>
              <a:rPr lang="en-US" sz="2400" dirty="0"/>
              <a:t>)  to go around…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997395" y="3160165"/>
            <a:ext cx="50310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…and the RF is phased so they are </a:t>
            </a:r>
            <a:r>
              <a:rPr lang="en-US" sz="2400" dirty="0">
                <a:solidFill>
                  <a:srgbClr val="CC0000"/>
                </a:solidFill>
              </a:rPr>
              <a:t>decelerated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9900"/>
                </a:solidFill>
              </a:rPr>
              <a:t>accelerated</a:t>
            </a:r>
            <a:r>
              <a:rPr lang="en-US" sz="2400" dirty="0"/>
              <a:t>),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71513" y="1068388"/>
            <a:ext cx="318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2958990" y="4081885"/>
            <a:ext cx="47834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sulting in a </a:t>
            </a:r>
            <a:r>
              <a:rPr lang="en-US" sz="2400" i="1" dirty="0">
                <a:solidFill>
                  <a:srgbClr val="009900"/>
                </a:solidFill>
              </a:rPr>
              <a:t>narrow</a:t>
            </a:r>
            <a:r>
              <a:rPr lang="en-US" sz="2400" dirty="0">
                <a:solidFill>
                  <a:srgbClr val="009900"/>
                </a:solidFill>
              </a:rPr>
              <a:t> energy</a:t>
            </a:r>
            <a:r>
              <a:rPr lang="en-US" sz="2400" dirty="0"/>
              <a:t> spread and </a:t>
            </a:r>
            <a:r>
              <a:rPr lang="en-US" sz="2400" i="1" dirty="0">
                <a:solidFill>
                  <a:srgbClr val="CC0000"/>
                </a:solidFill>
              </a:rPr>
              <a:t>broad</a:t>
            </a:r>
            <a:r>
              <a:rPr lang="en-US" sz="2400" dirty="0">
                <a:solidFill>
                  <a:srgbClr val="CC0000"/>
                </a:solidFill>
              </a:rPr>
              <a:t> time</a:t>
            </a:r>
            <a:r>
              <a:rPr lang="en-US" sz="2400" dirty="0"/>
              <a:t> spread.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777290" y="5133596"/>
            <a:ext cx="7146903" cy="70788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</a:rPr>
              <a:t>At this point, the </a:t>
            </a:r>
            <a:r>
              <a:rPr lang="en-US" sz="2000" dirty="0" err="1">
                <a:solidFill>
                  <a:srgbClr val="292934"/>
                </a:solidFill>
              </a:rPr>
              <a:t>pBars</a:t>
            </a:r>
            <a:r>
              <a:rPr lang="en-US" sz="2000" dirty="0">
                <a:solidFill>
                  <a:srgbClr val="292934"/>
                </a:solidFill>
              </a:rPr>
              <a:t> are transferred to the accumulator, where they are “stacked”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12547724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237" y="480392"/>
            <a:ext cx="7886700" cy="600164"/>
          </a:xfrm>
        </p:spPr>
        <p:txBody>
          <a:bodyPr/>
          <a:lstStyle/>
          <a:p>
            <a:r>
              <a:rPr lang="en-US" dirty="0"/>
              <a:t>Stochastic cooling of antiprot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1137676"/>
            <a:ext cx="8355012" cy="5501303"/>
          </a:xfrm>
        </p:spPr>
        <p:txBody>
          <a:bodyPr>
            <a:normAutofit/>
          </a:bodyPr>
          <a:lstStyle/>
          <a:p>
            <a:r>
              <a:rPr lang="en-US" sz="2000" dirty="0"/>
              <a:t>Positrons will naturally “cool” (approach a small equilibrium emittance) via synchrotron radiation.</a:t>
            </a:r>
          </a:p>
          <a:p>
            <a:r>
              <a:rPr lang="en-US" sz="2000" dirty="0"/>
              <a:t>Antiprotons must rely on active cooling to be useful in colliders.</a:t>
            </a:r>
          </a:p>
          <a:p>
            <a:r>
              <a:rPr lang="en-US" sz="2000" dirty="0"/>
              <a:t>Principle: consider a single particle</a:t>
            </a:r>
            <a:br>
              <a:rPr lang="en-US" sz="2000" dirty="0"/>
            </a:br>
            <a:r>
              <a:rPr lang="en-US" sz="2000" dirty="0"/>
              <a:t> which is off orbit.  We can detect </a:t>
            </a:r>
            <a:br>
              <a:rPr lang="en-US" sz="2000" dirty="0"/>
            </a:br>
            <a:r>
              <a:rPr lang="en-US" sz="2000" dirty="0"/>
              <a:t>its deviation at one point, and </a:t>
            </a:r>
            <a:br>
              <a:rPr lang="en-US" sz="2000" dirty="0"/>
            </a:br>
            <a:r>
              <a:rPr lang="en-US" sz="2000" dirty="0"/>
              <a:t>correct it at another:</a:t>
            </a:r>
          </a:p>
          <a:p>
            <a:r>
              <a:rPr lang="en-US" sz="2000" dirty="0"/>
              <a:t>But wait! If we apply this technique</a:t>
            </a:r>
            <a:br>
              <a:rPr lang="en-US" sz="2000" dirty="0"/>
            </a:br>
            <a:r>
              <a:rPr lang="en-US" sz="2000" dirty="0"/>
              <a:t>to an ensemble of particles, won’t</a:t>
            </a:r>
            <a:br>
              <a:rPr lang="en-US" sz="2000" dirty="0"/>
            </a:br>
            <a:r>
              <a:rPr lang="en-US" sz="2000" dirty="0"/>
              <a:t>it just act on the </a:t>
            </a:r>
            <a:r>
              <a:rPr lang="en-US" sz="2000" dirty="0" err="1"/>
              <a:t>centroid</a:t>
            </a:r>
            <a:r>
              <a:rPr lang="en-US" sz="2000" dirty="0"/>
              <a:t> of the</a:t>
            </a:r>
            <a:br>
              <a:rPr lang="en-US" sz="2000" dirty="0"/>
            </a:br>
            <a:r>
              <a:rPr lang="en-US" sz="2000" dirty="0"/>
              <a:t>distribution? Yes, but…</a:t>
            </a:r>
          </a:p>
          <a:p>
            <a:r>
              <a:rPr lang="en-US" sz="2000" dirty="0"/>
              <a:t>Stochastic cooling relies on “mixing”, the fact that particles of different </a:t>
            </a:r>
            <a:r>
              <a:rPr lang="en-US" sz="2000" dirty="0" err="1"/>
              <a:t>momenta</a:t>
            </a:r>
            <a:r>
              <a:rPr lang="en-US" sz="2000" dirty="0"/>
              <a:t> will slip in time and the sampled combinations will change.</a:t>
            </a:r>
          </a:p>
          <a:p>
            <a:r>
              <a:rPr lang="en-US" sz="2000" i="1" dirty="0"/>
              <a:t>Statistically</a:t>
            </a:r>
            <a:r>
              <a:rPr lang="en-US" sz="2000" dirty="0"/>
              <a:t>, the mean displacement will be dominated by the high amplitude particles and over time the distribution will cool.</a:t>
            </a:r>
          </a:p>
          <a:p>
            <a:r>
              <a:rPr lang="en-US" sz="2000" dirty="0"/>
              <a:t>Simon Van der Meer won the Nobel Prize for this.</a:t>
            </a:r>
          </a:p>
        </p:txBody>
      </p:sp>
      <p:pic>
        <p:nvPicPr>
          <p:cNvPr id="200706" name="Picture 2" descr="stoch2.jpg (18208 bytes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39365" y="2230376"/>
            <a:ext cx="2649945" cy="2543594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37158341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058" y="361582"/>
            <a:ext cx="7886700" cy="600164"/>
          </a:xfrm>
        </p:spPr>
        <p:txBody>
          <a:bodyPr/>
          <a:lstStyle/>
          <a:p>
            <a:r>
              <a:rPr lang="en-US" dirty="0"/>
              <a:t>Getting Started: Ion Sourc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665" y="1491828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7417" y="1122496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847" y="1549267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24984" y="1179935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5245" y="5717364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to 10s of mA of current.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561" y="4055649"/>
            <a:ext cx="2553340" cy="16481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24149" y="4139032"/>
            <a:ext cx="221960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FNAL H- source.  Mix Cesium with Hydrogen to add electron. (why? we’ll get to that)</a:t>
            </a:r>
          </a:p>
        </p:txBody>
      </p:sp>
    </p:spTree>
    <p:extLst>
      <p:ext uri="{BB962C8B-B14F-4D97-AF65-F5344CB8AC3E}">
        <p14:creationId xmlns:p14="http://schemas.microsoft.com/office/powerpoint/2010/main" val="3625221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404" y="294623"/>
            <a:ext cx="8229600" cy="628207"/>
          </a:xfrm>
        </p:spPr>
        <p:txBody>
          <a:bodyPr/>
          <a:lstStyle/>
          <a:p>
            <a:r>
              <a:rPr lang="en-US" dirty="0"/>
              <a:t>Initial Acceler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5444" y="1470193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42095" y="1125957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444" y="5161821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>
                <a:solidFill>
                  <a:srgbClr val="C00000"/>
                </a:solidFill>
                <a:latin typeface="+mn-lt"/>
              </a:rPr>
            </a:br>
            <a:r>
              <a:rPr lang="en-US" sz="1800" dirty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1175" y="1505800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90967" y="1183395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7535" b="8401"/>
          <a:stretch/>
        </p:blipFill>
        <p:spPr>
          <a:xfrm>
            <a:off x="5182783" y="3523735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658619" y="5337961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1099859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962" y="411561"/>
            <a:ext cx="7886700" cy="600164"/>
          </a:xfrm>
        </p:spPr>
        <p:txBody>
          <a:bodyPr/>
          <a:lstStyle/>
          <a:p>
            <a:r>
              <a:rPr lang="en-US" dirty="0"/>
              <a:t>Early Stag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9109" y="995650"/>
            <a:ext cx="8251825" cy="841029"/>
          </a:xfrm>
        </p:spPr>
        <p:txBody>
          <a:bodyPr/>
          <a:lstStyle/>
          <a:p>
            <a:r>
              <a:rPr lang="en-US" dirty="0"/>
              <a:t>The front end of any modern hadron accelerator looks something like this (Fermilab front end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466" y="2300535"/>
            <a:ext cx="4974772" cy="33265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44570" y="5639425"/>
            <a:ext cx="3797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Low Energy Beam Transport (LEBT, pronounced “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lebbit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”): 35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5356" y="4642777"/>
            <a:ext cx="2218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Medium Energy Beam Transport (MEBT, pronounced “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mebbit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”): 750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74113" y="3022016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97561" y="1722987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200954" y="2361615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216952" y="2397901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36913" y="1851197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68095" y="2530949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401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905" y="293517"/>
            <a:ext cx="7886700" cy="600164"/>
          </a:xfrm>
        </p:spPr>
        <p:txBody>
          <a:bodyPr/>
          <a:lstStyle/>
          <a:p>
            <a:r>
              <a:rPr lang="en-US" dirty="0"/>
              <a:t>Drift Tube (Alvarez) C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336" y="822649"/>
            <a:ext cx="8251825" cy="5800254"/>
          </a:xfrm>
        </p:spPr>
        <p:txBody>
          <a:bodyPr>
            <a:normAutofit/>
          </a:bodyPr>
          <a:lstStyle/>
          <a:p>
            <a:r>
              <a:rPr lang="en-US" sz="1800" dirty="0"/>
              <a:t>Because the velocity is changing quickly, the first </a:t>
            </a:r>
            <a:r>
              <a:rPr lang="en-US" sz="1800" dirty="0" err="1"/>
              <a:t>linac</a:t>
            </a:r>
            <a:r>
              <a:rPr lang="en-US" sz="1800" dirty="0"/>
              <a:t> is generally a Drift Tube </a:t>
            </a:r>
            <a:r>
              <a:rPr lang="en-US" sz="1800" dirty="0" err="1"/>
              <a:t>Linac</a:t>
            </a:r>
            <a:r>
              <a:rPr lang="en-US" sz="1800" dirty="0"/>
              <a:t> (DTL), which can be beta-matched to the accelerating beam.</a:t>
            </a:r>
          </a:p>
          <a:p>
            <a:r>
              <a:rPr lang="en-US" sz="1800" dirty="0"/>
              <a:t>Put conducting tubes in a larger pillbox, such that inside the tubes </a:t>
            </a:r>
            <a:r>
              <a:rPr lang="en-US" sz="1800" i="1" dirty="0"/>
              <a:t>E=0</a:t>
            </a:r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4000" i="1" dirty="0"/>
          </a:p>
          <a:p>
            <a:endParaRPr lang="en-US" sz="1800" i="1" dirty="0"/>
          </a:p>
          <a:p>
            <a:pPr marL="0" indent="0">
              <a:buNone/>
            </a:pPr>
            <a:endParaRPr lang="en-US" sz="20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endParaRPr lang="en-US" sz="1800" i="1" dirty="0"/>
          </a:p>
          <a:p>
            <a:r>
              <a:rPr lang="en-US" sz="1800" dirty="0"/>
              <a:t>As energy gets higher, switch to “pi-cavities”, which are more effici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Tricks of the Trade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901" y="1974983"/>
            <a:ext cx="3223230" cy="1184756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38717"/>
              </p:ext>
            </p:extLst>
          </p:nvPr>
        </p:nvGraphicFramePr>
        <p:xfrm>
          <a:off x="4578701" y="2355982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701" y="2355982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16901" y="2203582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721097" y="1757418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228433" y="3098440"/>
            <a:ext cx="232985" cy="3422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0815"/>
              </p:ext>
            </p:extLst>
          </p:nvPr>
        </p:nvGraphicFramePr>
        <p:xfrm>
          <a:off x="1039106" y="3305763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419040" imgH="419040" progId="Equation.DSMT4">
                  <p:embed/>
                </p:oleObj>
              </mc:Choice>
              <mc:Fallback>
                <p:oleObj name="Equation" r:id="rId6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06" y="3305763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158520" y="3202498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1794000" y="3398124"/>
            <a:ext cx="352425" cy="241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019724" y="3179063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077807" y="2663654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72870" y="3942919"/>
            <a:ext cx="1359638" cy="1631566"/>
          </a:xfrm>
          <a:prstGeom prst="rect">
            <a:avLst/>
          </a:prstGeom>
          <a:noFill/>
        </p:spPr>
      </p:pic>
      <p:sp>
        <p:nvSpPr>
          <p:cNvPr id="71" name="TextBox 70"/>
          <p:cNvSpPr txBox="1"/>
          <p:nvPr/>
        </p:nvSpPr>
        <p:spPr>
          <a:xfrm>
            <a:off x="932014" y="5586706"/>
            <a:ext cx="304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low energy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29708" name="Picture 12" descr="http://www.fnal.gov/pub/news04/images/20041001image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6614" y="4087566"/>
            <a:ext cx="2133899" cy="1486919"/>
          </a:xfrm>
          <a:prstGeom prst="rect">
            <a:avLst/>
          </a:prstGeom>
          <a:noFill/>
        </p:spPr>
      </p:pic>
      <p:sp>
        <p:nvSpPr>
          <p:cNvPr id="75" name="TextBox 74"/>
          <p:cNvSpPr txBox="1"/>
          <p:nvPr/>
        </p:nvSpPr>
        <p:spPr>
          <a:xfrm>
            <a:off x="5229639" y="5586706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Insid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980013" y="4389529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8263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29" y="383740"/>
            <a:ext cx="7886700" cy="600164"/>
          </a:xfrm>
        </p:spPr>
        <p:txBody>
          <a:bodyPr/>
          <a:lstStyle/>
          <a:p>
            <a:r>
              <a:rPr lang="en-US" dirty="0" err="1"/>
              <a:t>Linac</a:t>
            </a:r>
            <a:r>
              <a:rPr lang="en-US" dirty="0"/>
              <a:t> -&gt; Synchrotron Inj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1105525"/>
            <a:ext cx="8355012" cy="4428905"/>
          </a:xfrm>
        </p:spPr>
        <p:txBody>
          <a:bodyPr>
            <a:noAutofit/>
          </a:bodyPr>
          <a:lstStyle/>
          <a:p>
            <a:r>
              <a:rPr lang="en-US" sz="1800" dirty="0"/>
              <a:t>Eventually, the linear accelerator must inject into a synchrotron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In order to maximize the intensity in the synchrotron, we can</a:t>
            </a:r>
          </a:p>
          <a:p>
            <a:pPr lvl="1"/>
            <a:r>
              <a:rPr lang="en-US" sz="1600" dirty="0"/>
              <a:t>Increase the </a:t>
            </a:r>
            <a:r>
              <a:rPr lang="en-US" sz="1600" dirty="0" err="1"/>
              <a:t>linac</a:t>
            </a:r>
            <a:r>
              <a:rPr lang="en-US" sz="1600" dirty="0"/>
              <a:t> current as high as possible and inject over one revolution </a:t>
            </a:r>
          </a:p>
          <a:p>
            <a:pPr lvl="2"/>
            <a:r>
              <a:rPr lang="en-US" sz="1600" dirty="0"/>
              <a:t>There are limits to </a:t>
            </a:r>
            <a:r>
              <a:rPr lang="en-US" sz="1600" dirty="0" err="1"/>
              <a:t>linac</a:t>
            </a:r>
            <a:r>
              <a:rPr lang="en-US" sz="1600" dirty="0"/>
              <a:t> current</a:t>
            </a:r>
          </a:p>
          <a:p>
            <a:pPr lvl="1"/>
            <a:r>
              <a:rPr lang="en-US" sz="1600" dirty="0"/>
              <a:t>Inject over multiple (</a:t>
            </a:r>
            <a:r>
              <a:rPr lang="en-US" sz="1600" i="1" dirty="0"/>
              <a:t>N</a:t>
            </a:r>
            <a:r>
              <a:rPr lang="en-US" sz="1600" dirty="0"/>
              <a:t>) revolutions of the synchrotron</a:t>
            </a:r>
          </a:p>
          <a:p>
            <a:pPr lvl="2"/>
            <a:r>
              <a:rPr lang="en-US" sz="1600" dirty="0"/>
              <a:t>Preferred method</a:t>
            </a:r>
          </a:p>
          <a:p>
            <a:r>
              <a:rPr lang="en-US" sz="1800" dirty="0"/>
              <a:t>Unfortunately, </a:t>
            </a:r>
            <a:r>
              <a:rPr lang="en-US" sz="1800" dirty="0" err="1"/>
              <a:t>Liouville’s</a:t>
            </a:r>
            <a:r>
              <a:rPr lang="en-US" sz="1800" dirty="0"/>
              <a:t> Theorem says we can’t inject one beam on top of another</a:t>
            </a:r>
          </a:p>
          <a:p>
            <a:pPr lvl="1"/>
            <a:r>
              <a:rPr lang="en-US" sz="1400" dirty="0"/>
              <a:t>Electrons can be injected off orbit and will “cool” down to the equilibrium orbit via synchrotron radiation.</a:t>
            </a:r>
          </a:p>
          <a:p>
            <a:pPr lvl="1"/>
            <a:r>
              <a:rPr lang="en-US" sz="1400" dirty="0"/>
              <a:t>Protons can be injected a small, changing angle to “paint” phase space, resulting in increased emittance</a:t>
            </a:r>
          </a:p>
          <a:p>
            <a:endParaRPr lang="en-US" sz="2800" dirty="0"/>
          </a:p>
        </p:txBody>
      </p:sp>
      <p:sp>
        <p:nvSpPr>
          <p:cNvPr id="7" name="Oval 6"/>
          <p:cNvSpPr/>
          <p:nvPr/>
        </p:nvSpPr>
        <p:spPr>
          <a:xfrm>
            <a:off x="4725620" y="1468530"/>
            <a:ext cx="1228960" cy="122896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endCxn id="7" idx="4"/>
          </p:cNvCxnSpPr>
          <p:nvPr/>
        </p:nvCxnSpPr>
        <p:spPr>
          <a:xfrm>
            <a:off x="3535065" y="2697490"/>
            <a:ext cx="1805035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4033"/>
              </p:ext>
            </p:extLst>
          </p:nvPr>
        </p:nvGraphicFramePr>
        <p:xfrm>
          <a:off x="3615452" y="5655993"/>
          <a:ext cx="1484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52" y="5655993"/>
                        <a:ext cx="14843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75709" y="6067310"/>
            <a:ext cx="230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Linac</a:t>
            </a:r>
            <a:r>
              <a:rPr lang="en-US" sz="2000" dirty="0">
                <a:solidFill>
                  <a:srgbClr val="FF0000"/>
                </a:solidFill>
              </a:rPr>
              <a:t> emittanc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046548" y="5406975"/>
            <a:ext cx="499262" cy="1232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71994" y="6020514"/>
            <a:ext cx="2765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</a:rPr>
              <a:t>Synchrotron emittanc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203105" y="5406974"/>
            <a:ext cx="230430" cy="153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6105322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40886" y="486626"/>
            <a:ext cx="7886700" cy="600164"/>
          </a:xfrm>
        </p:spPr>
        <p:txBody>
          <a:bodyPr/>
          <a:lstStyle/>
          <a:p>
            <a:r>
              <a:rPr lang="en-US" dirty="0"/>
              <a:t>Ion (or Charge Exchange) Injection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334045" y="4332788"/>
            <a:ext cx="8681335" cy="2126280"/>
          </a:xfrm>
        </p:spPr>
        <p:txBody>
          <a:bodyPr/>
          <a:lstStyle/>
          <a:p>
            <a:r>
              <a:rPr lang="en-US" sz="1400" dirty="0"/>
              <a:t>Instead of ionizing Hydrogen, and electron is added to create H</a:t>
            </a:r>
            <a:r>
              <a:rPr lang="en-US" sz="1400" baseline="30000" dirty="0"/>
              <a:t>-</a:t>
            </a:r>
            <a:r>
              <a:rPr lang="en-US" sz="1400" dirty="0"/>
              <a:t>, which is accelerated in the </a:t>
            </a:r>
            <a:r>
              <a:rPr lang="en-US" sz="1400" dirty="0" err="1"/>
              <a:t>linac</a:t>
            </a:r>
            <a:endParaRPr lang="en-US" sz="1400" dirty="0"/>
          </a:p>
          <a:p>
            <a:r>
              <a:rPr lang="en-US" sz="1400" dirty="0"/>
              <a:t>A pulsed chicane moves the circulating beam out during injection</a:t>
            </a:r>
          </a:p>
          <a:p>
            <a:r>
              <a:rPr lang="en-US" sz="1400" dirty="0"/>
              <a:t>An injected H</a:t>
            </a:r>
            <a:r>
              <a:rPr lang="en-US" sz="1400" baseline="30000" dirty="0"/>
              <a:t>-</a:t>
            </a:r>
            <a:r>
              <a:rPr lang="en-US" sz="1400" dirty="0"/>
              <a:t> beam is bent in the opposite direction so it lies on top of the circulating beam</a:t>
            </a:r>
          </a:p>
          <a:p>
            <a:r>
              <a:rPr lang="en-US" sz="1400" dirty="0"/>
              <a:t>The combined beam passes through a foil, which strips the two electrons, leaving a single, more intense proton beam.</a:t>
            </a:r>
          </a:p>
          <a:p>
            <a:r>
              <a:rPr lang="en-US" sz="1400" dirty="0" err="1"/>
              <a:t>Fermilab</a:t>
            </a:r>
            <a:r>
              <a:rPr lang="en-US" sz="1400" dirty="0"/>
              <a:t> was converted from proton to H</a:t>
            </a:r>
            <a:r>
              <a:rPr lang="en-US" sz="1400" baseline="30000" dirty="0"/>
              <a:t>-</a:t>
            </a:r>
            <a:r>
              <a:rPr lang="en-US" sz="1400" dirty="0"/>
              <a:t> during the 70’s</a:t>
            </a:r>
          </a:p>
          <a:p>
            <a:r>
              <a:rPr lang="en-US" sz="1400" dirty="0"/>
              <a:t>CERN </a:t>
            </a:r>
            <a:r>
              <a:rPr lang="en-US" sz="1400" i="1" dirty="0"/>
              <a:t>still </a:t>
            </a:r>
            <a:r>
              <a:rPr lang="en-US" sz="1400" dirty="0"/>
              <a:t>uses proton injection, but is in the process of upgrading (LINAC4 upgrade)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049486" y="1974925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3421086" y="1974925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5249886" y="1974925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6621486" y="1974925"/>
            <a:ext cx="990600" cy="1447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Freeform 8"/>
          <p:cNvSpPr>
            <a:spLocks/>
          </p:cNvSpPr>
          <p:nvPr/>
        </p:nvSpPr>
        <p:spPr bwMode="auto">
          <a:xfrm>
            <a:off x="982686" y="2271788"/>
            <a:ext cx="7769225" cy="452437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960" y="47"/>
              </a:cxn>
              <a:cxn ang="0">
                <a:pos x="1824" y="250"/>
              </a:cxn>
              <a:cxn ang="0">
                <a:pos x="2976" y="250"/>
              </a:cxn>
              <a:cxn ang="0">
                <a:pos x="3853" y="40"/>
              </a:cxn>
              <a:cxn ang="0">
                <a:pos x="4894" y="7"/>
              </a:cxn>
            </a:cxnLst>
            <a:rect l="0" t="0" r="r" b="b"/>
            <a:pathLst>
              <a:path w="4894" h="285">
                <a:moveTo>
                  <a:pt x="0" y="18"/>
                </a:moveTo>
                <a:cubicBezTo>
                  <a:pt x="160" y="23"/>
                  <a:pt x="656" y="9"/>
                  <a:pt x="960" y="47"/>
                </a:cubicBezTo>
                <a:cubicBezTo>
                  <a:pt x="1264" y="86"/>
                  <a:pt x="1488" y="216"/>
                  <a:pt x="1824" y="250"/>
                </a:cubicBezTo>
                <a:cubicBezTo>
                  <a:pt x="2160" y="283"/>
                  <a:pt x="2638" y="285"/>
                  <a:pt x="2976" y="250"/>
                </a:cubicBezTo>
                <a:cubicBezTo>
                  <a:pt x="3314" y="215"/>
                  <a:pt x="3533" y="80"/>
                  <a:pt x="3853" y="40"/>
                </a:cubicBezTo>
                <a:cubicBezTo>
                  <a:pt x="4173" y="0"/>
                  <a:pt x="4677" y="14"/>
                  <a:pt x="4894" y="7"/>
                </a:cubicBez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5" name="Freeform 9"/>
          <p:cNvSpPr>
            <a:spLocks/>
          </p:cNvSpPr>
          <p:nvPr/>
        </p:nvSpPr>
        <p:spPr bwMode="auto">
          <a:xfrm>
            <a:off x="533252" y="2698824"/>
            <a:ext cx="4148310" cy="608679"/>
          </a:xfrm>
          <a:custGeom>
            <a:avLst/>
            <a:gdLst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2762 w 10000"/>
              <a:gd name="connsiteY4" fmla="*/ 4286 h 10000"/>
              <a:gd name="connsiteX5" fmla="*/ 0 w 10000"/>
              <a:gd name="connsiteY5" fmla="*/ 10000 h 10000"/>
              <a:gd name="connsiteX0" fmla="*/ 10000 w 10000"/>
              <a:gd name="connsiteY0" fmla="*/ 77 h 10000"/>
              <a:gd name="connsiteX1" fmla="*/ 8030 w 10000"/>
              <a:gd name="connsiteY1" fmla="*/ 357 h 10000"/>
              <a:gd name="connsiteX2" fmla="*/ 5687 w 10000"/>
              <a:gd name="connsiteY2" fmla="*/ 2245 h 10000"/>
              <a:gd name="connsiteX3" fmla="*/ 4062 w 10000"/>
              <a:gd name="connsiteY3" fmla="*/ 3061 h 10000"/>
              <a:gd name="connsiteX4" fmla="*/ 0 w 10000"/>
              <a:gd name="connsiteY4" fmla="*/ 10000 h 10000"/>
              <a:gd name="connsiteX0" fmla="*/ 8846 w 8846"/>
              <a:gd name="connsiteY0" fmla="*/ 77 h 3672"/>
              <a:gd name="connsiteX1" fmla="*/ 6876 w 8846"/>
              <a:gd name="connsiteY1" fmla="*/ 357 h 3672"/>
              <a:gd name="connsiteX2" fmla="*/ 4533 w 8846"/>
              <a:gd name="connsiteY2" fmla="*/ 2245 h 3672"/>
              <a:gd name="connsiteX3" fmla="*/ 2908 w 8846"/>
              <a:gd name="connsiteY3" fmla="*/ 3061 h 3672"/>
              <a:gd name="connsiteX4" fmla="*/ 0 w 8846"/>
              <a:gd name="connsiteY4" fmla="*/ 3672 h 3672"/>
              <a:gd name="connsiteX0" fmla="*/ 10000 w 10000"/>
              <a:gd name="connsiteY0" fmla="*/ 210 h 10000"/>
              <a:gd name="connsiteX1" fmla="*/ 7773 w 10000"/>
              <a:gd name="connsiteY1" fmla="*/ 972 h 10000"/>
              <a:gd name="connsiteX2" fmla="*/ 5124 w 10000"/>
              <a:gd name="connsiteY2" fmla="*/ 6114 h 10000"/>
              <a:gd name="connsiteX3" fmla="*/ 3287 w 10000"/>
              <a:gd name="connsiteY3" fmla="*/ 8336 h 10000"/>
              <a:gd name="connsiteX4" fmla="*/ 0 w 10000"/>
              <a:gd name="connsiteY4" fmla="*/ 10000 h 10000"/>
              <a:gd name="connsiteX0" fmla="*/ 10000 w 10000"/>
              <a:gd name="connsiteY0" fmla="*/ 210 h 8879"/>
              <a:gd name="connsiteX1" fmla="*/ 7773 w 10000"/>
              <a:gd name="connsiteY1" fmla="*/ 972 h 8879"/>
              <a:gd name="connsiteX2" fmla="*/ 5124 w 10000"/>
              <a:gd name="connsiteY2" fmla="*/ 6114 h 8879"/>
              <a:gd name="connsiteX3" fmla="*/ 3287 w 10000"/>
              <a:gd name="connsiteY3" fmla="*/ 8336 h 8879"/>
              <a:gd name="connsiteX4" fmla="*/ 0 w 10000"/>
              <a:gd name="connsiteY4" fmla="*/ 8879 h 8879"/>
              <a:gd name="connsiteX0" fmla="*/ 10000 w 10000"/>
              <a:gd name="connsiteY0" fmla="*/ 237 h 10000"/>
              <a:gd name="connsiteX1" fmla="*/ 7773 w 10000"/>
              <a:gd name="connsiteY1" fmla="*/ 1095 h 10000"/>
              <a:gd name="connsiteX2" fmla="*/ 5124 w 10000"/>
              <a:gd name="connsiteY2" fmla="*/ 6886 h 10000"/>
              <a:gd name="connsiteX3" fmla="*/ 3287 w 10000"/>
              <a:gd name="connsiteY3" fmla="*/ 9388 h 10000"/>
              <a:gd name="connsiteX4" fmla="*/ 0 w 10000"/>
              <a:gd name="connsiteY4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0000" y="237"/>
                </a:moveTo>
                <a:cubicBezTo>
                  <a:pt x="9629" y="365"/>
                  <a:pt x="8584" y="0"/>
                  <a:pt x="7773" y="1095"/>
                </a:cubicBezTo>
                <a:cubicBezTo>
                  <a:pt x="6961" y="2189"/>
                  <a:pt x="5870" y="5503"/>
                  <a:pt x="5124" y="6886"/>
                </a:cubicBezTo>
                <a:cubicBezTo>
                  <a:pt x="4378" y="8269"/>
                  <a:pt x="4141" y="8869"/>
                  <a:pt x="3287" y="9388"/>
                </a:cubicBezTo>
                <a:cubicBezTo>
                  <a:pt x="2433" y="9908"/>
                  <a:pt x="970" y="9673"/>
                  <a:pt x="0" y="10000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4792686" y="2584525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982686" y="2279725"/>
            <a:ext cx="7620000" cy="0"/>
          </a:xfrm>
          <a:prstGeom prst="line">
            <a:avLst/>
          </a:prstGeom>
          <a:noFill/>
          <a:ln w="38100">
            <a:solidFill>
              <a:srgbClr val="9933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5554686" y="1517725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irculating Beam</a:t>
            </a:r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 flipH="1">
            <a:off x="4716486" y="1746325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5326086" y="3651325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eam at injection</a:t>
            </a:r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 flipH="1" flipV="1">
            <a:off x="5021286" y="2813125"/>
            <a:ext cx="228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1409386" y="3741070"/>
            <a:ext cx="18288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H</a:t>
            </a:r>
            <a:r>
              <a:rPr lang="en-US" sz="2800" baseline="30000" dirty="0"/>
              <a:t>-</a:t>
            </a:r>
            <a:r>
              <a:rPr lang="en-US" sz="1600" baseline="30000" dirty="0"/>
              <a:t> </a:t>
            </a:r>
            <a:r>
              <a:rPr lang="en-US" sz="1600" dirty="0"/>
              <a:t>beam from LINAC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H="1" flipV="1">
            <a:off x="1409386" y="3361165"/>
            <a:ext cx="152400" cy="366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4945086" y="3956125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ripping foil</a:t>
            </a:r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 flipH="1" flipV="1">
            <a:off x="4868886" y="3727525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1793435" y="1168420"/>
            <a:ext cx="3648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Magnetic chicane pulsed to move beam out during injection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Tricks of the Trade</a:t>
            </a:r>
          </a:p>
        </p:txBody>
      </p:sp>
    </p:spTree>
    <p:extLst>
      <p:ext uri="{BB962C8B-B14F-4D97-AF65-F5344CB8AC3E}">
        <p14:creationId xmlns:p14="http://schemas.microsoft.com/office/powerpoint/2010/main" val="380709043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681</TotalTime>
  <Words>2606</Words>
  <Application>Microsoft Office PowerPoint</Application>
  <PresentationFormat>On-screen Show (4:3)</PresentationFormat>
  <Paragraphs>42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Trebuchet MS</vt:lpstr>
      <vt:lpstr>Arial</vt:lpstr>
      <vt:lpstr>Wingdings</vt:lpstr>
      <vt:lpstr>Symbol</vt:lpstr>
      <vt:lpstr>Times New Roman</vt:lpstr>
      <vt:lpstr>ＭＳ Ｐゴシック</vt:lpstr>
      <vt:lpstr>Clarity</vt:lpstr>
      <vt:lpstr>Equation</vt:lpstr>
      <vt:lpstr>Tricks of the trade</vt:lpstr>
      <vt:lpstr>Multi-stage Acceleration</vt:lpstr>
      <vt:lpstr>Example: CERN Accelerator Complex</vt:lpstr>
      <vt:lpstr>Getting Started: Ion Sources</vt:lpstr>
      <vt:lpstr>Initial Acceleration</vt:lpstr>
      <vt:lpstr>Early Stages</vt:lpstr>
      <vt:lpstr>Drift Tube (Alvarez) Cavity</vt:lpstr>
      <vt:lpstr>Linac -&gt; Synchrotron Injection</vt:lpstr>
      <vt:lpstr>Ion (or Charge Exchange) Injection</vt:lpstr>
      <vt:lpstr>Injection and Extraction</vt:lpstr>
      <vt:lpstr>Extraction Hardware</vt:lpstr>
      <vt:lpstr>Slow Extraction (not important for colliders)</vt:lpstr>
      <vt:lpstr>Standard Beam Instrumentation</vt:lpstr>
      <vt:lpstr>Beam Instrumentation (cont’d)</vt:lpstr>
      <vt:lpstr>Measuring Lattice Parameters</vt:lpstr>
      <vt:lpstr>Understanding Cross Sections</vt:lpstr>
      <vt:lpstr>Thin target approximation</vt:lpstr>
      <vt:lpstr>Luminosity</vt:lpstr>
      <vt:lpstr>Colliding Beam Luminosity</vt:lpstr>
      <vt:lpstr>Luminosity of Colliding Beams</vt:lpstr>
      <vt:lpstr>Limits to β*</vt:lpstr>
      <vt:lpstr>The “Squeeze”?</vt:lpstr>
      <vt:lpstr>Orbit correction</vt:lpstr>
      <vt:lpstr>Example: First Beam through LHC  (Sept. 10, 2008)</vt:lpstr>
      <vt:lpstr>Beam Collimation and Machine Protection</vt:lpstr>
      <vt:lpstr>Secondary Beams</vt:lpstr>
      <vt:lpstr>Special Case: Neutrino Beams</vt:lpstr>
      <vt:lpstr>Neutrino Horns</vt:lpstr>
      <vt:lpstr>Example: MiniBooNE Neutrino Line</vt:lpstr>
      <vt:lpstr>Practical Considerations</vt:lpstr>
      <vt:lpstr>Antiproton Beams</vt:lpstr>
      <vt:lpstr>Highest Intensity Antiproton Source: Fermilab (decommisioned)</vt:lpstr>
      <vt:lpstr>Antiproton Source – debunching</vt:lpstr>
      <vt:lpstr>Stochastic cooling of antiprotons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38</cp:revision>
  <dcterms:created xsi:type="dcterms:W3CDTF">2003-06-24T14:15:57Z</dcterms:created>
  <dcterms:modified xsi:type="dcterms:W3CDTF">2018-06-12T00:51:54Z</dcterms:modified>
</cp:coreProperties>
</file>